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  <p:sldMasterId id="2147483708" r:id="rId5"/>
    <p:sldMasterId id="2147483720" r:id="rId6"/>
    <p:sldMasterId id="2147483732" r:id="rId7"/>
  </p:sldMasterIdLst>
  <p:notesMasterIdLst>
    <p:notesMasterId r:id="rId56"/>
  </p:notesMasterIdLst>
  <p:sldIdLst>
    <p:sldId id="256" r:id="rId8"/>
    <p:sldId id="400" r:id="rId9"/>
    <p:sldId id="401" r:id="rId10"/>
    <p:sldId id="405" r:id="rId11"/>
    <p:sldId id="403" r:id="rId12"/>
    <p:sldId id="404" r:id="rId13"/>
    <p:sldId id="407" r:id="rId14"/>
    <p:sldId id="408" r:id="rId15"/>
    <p:sldId id="409" r:id="rId16"/>
    <p:sldId id="406" r:id="rId17"/>
    <p:sldId id="274" r:id="rId18"/>
    <p:sldId id="420" r:id="rId19"/>
    <p:sldId id="424" r:id="rId20"/>
    <p:sldId id="344" r:id="rId21"/>
    <p:sldId id="345" r:id="rId22"/>
    <p:sldId id="421" r:id="rId23"/>
    <p:sldId id="343" r:id="rId24"/>
    <p:sldId id="410" r:id="rId25"/>
    <p:sldId id="423" r:id="rId26"/>
    <p:sldId id="411" r:id="rId27"/>
    <p:sldId id="346" r:id="rId28"/>
    <p:sldId id="350" r:id="rId29"/>
    <p:sldId id="422" r:id="rId30"/>
    <p:sldId id="412" r:id="rId31"/>
    <p:sldId id="349" r:id="rId32"/>
    <p:sldId id="395" r:id="rId33"/>
    <p:sldId id="348" r:id="rId34"/>
    <p:sldId id="353" r:id="rId35"/>
    <p:sldId id="354" r:id="rId36"/>
    <p:sldId id="413" r:id="rId37"/>
    <p:sldId id="355" r:id="rId38"/>
    <p:sldId id="356" r:id="rId39"/>
    <p:sldId id="357" r:id="rId40"/>
    <p:sldId id="359" r:id="rId41"/>
    <p:sldId id="360" r:id="rId42"/>
    <p:sldId id="425" r:id="rId43"/>
    <p:sldId id="414" r:id="rId44"/>
    <p:sldId id="363" r:id="rId45"/>
    <p:sldId id="365" r:id="rId46"/>
    <p:sldId id="418" r:id="rId47"/>
    <p:sldId id="415" r:id="rId48"/>
    <p:sldId id="417" r:id="rId49"/>
    <p:sldId id="366" r:id="rId50"/>
    <p:sldId id="370" r:id="rId51"/>
    <p:sldId id="371" r:id="rId52"/>
    <p:sldId id="369" r:id="rId53"/>
    <p:sldId id="419" r:id="rId54"/>
    <p:sldId id="332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3515" autoAdjust="0"/>
  </p:normalViewPr>
  <p:slideViewPr>
    <p:cSldViewPr snapToGrid="0">
      <p:cViewPr varScale="1">
        <p:scale>
          <a:sx n="74" d="100"/>
          <a:sy n="74" d="100"/>
        </p:scale>
        <p:origin x="516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6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6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5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A78CF-6985-4B0D-BBEE-7FF090114E1D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F1D4C4-D301-46E9-9620-4376E73D9A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79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716510-C40D-4113-973B-DE7D080D87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871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entries were not signed, this would be ½.  But in</a:t>
            </a:r>
            <a:r>
              <a:rPr lang="en-US" baseline="0" dirty="0" smtClean="0"/>
              <a:t> general, sum of non-</a:t>
            </a:r>
            <a:r>
              <a:rPr lang="en-US" baseline="0" dirty="0" err="1" smtClean="0"/>
              <a:t>zeros</a:t>
            </a:r>
            <a:r>
              <a:rPr lang="en-US" baseline="0" dirty="0" smtClean="0"/>
              <a:t> can cancel out. </a:t>
            </a:r>
          </a:p>
          <a:p>
            <a:r>
              <a:rPr lang="en-US" dirty="0" smtClean="0"/>
              <a:t>Vector (-1,1,1) gives 3/4  .  In general, look at all non </a:t>
            </a:r>
            <a:r>
              <a:rPr lang="en-US" dirty="0" err="1" smtClean="0"/>
              <a:t>zeros</a:t>
            </a:r>
            <a:r>
              <a:rPr lang="en-US" dirty="0" smtClean="0"/>
              <a:t> and put aside 2 of them.</a:t>
            </a:r>
            <a:r>
              <a:rPr lang="en-US" baseline="0" dirty="0" smtClean="0"/>
              <a:t>  Now fix the hash on the rest.</a:t>
            </a:r>
          </a:p>
          <a:p>
            <a:r>
              <a:rPr lang="en-US" baseline="0" dirty="0" smtClean="0"/>
              <a:t>At least one of the 4 possibilities for placing the remaining two items, does not make exactly one of s1 and s0 zero. </a:t>
            </a:r>
          </a:p>
          <a:p>
            <a:r>
              <a:rPr lang="en-US" baseline="0" dirty="0" smtClean="0"/>
              <a:t>Assume the items you hold out are x and y. Let c and d be the sums without x and y. Consider the cases where both c and d are zero, only c is zero, only d is zero, both c and d are not zero. In the last case we win if c ≠ -(</a:t>
            </a:r>
            <a:r>
              <a:rPr lang="en-US" baseline="0" dirty="0" err="1" smtClean="0"/>
              <a:t>x+y</a:t>
            </a:r>
            <a:r>
              <a:rPr lang="en-US" baseline="0" dirty="0" smtClean="0"/>
              <a:t>) or d ≠ -(</a:t>
            </a:r>
            <a:r>
              <a:rPr lang="en-US" baseline="0" dirty="0" err="1" smtClean="0"/>
              <a:t>x+y</a:t>
            </a:r>
            <a:r>
              <a:rPr lang="en-US" baseline="0" dirty="0" smtClean="0"/>
              <a:t>) so both c = d = -(</a:t>
            </a:r>
            <a:r>
              <a:rPr lang="en-US" baseline="0" dirty="0" err="1" smtClean="0"/>
              <a:t>x+y</a:t>
            </a:r>
            <a:r>
              <a:rPr lang="en-US" baseline="0" dirty="0" smtClean="0"/>
              <a:t>)  but then we win by putting both x and y in different bi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716510-C40D-4113-973B-DE7D080D87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7730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716510-C40D-4113-973B-DE7D080D87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1645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716510-C40D-4113-973B-DE7D080D87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0961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F1D4C4-D301-46E9-9620-4376E73D9A9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6677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F1D4C4-D301-46E9-9620-4376E73D9A9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356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F1D4C4-D301-46E9-9620-4376E73D9A9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187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729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4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359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7D689B-8BF2-E64D-BA38-D8D48E1991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3827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617FCBF2-F180-9D41-AC70-601F8D389C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2386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F778BD-63B9-884A-AAA0-640B0C15A0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871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EC1A0D-5590-1E4F-914B-AF2B2458D5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442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CD04B2A2-5097-1348-95FC-16EC55A7BB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5480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5899609-1BE7-D241-BECB-B0E2637690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4866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4611D54-6C2C-434F-AF81-3E843FCD7B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52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F32468E-FFAC-8941-9B6C-C69AD5FD55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808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202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93BD7DA-0421-6A47-AFF0-1A6E8ED053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134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097DF30-B661-3144-B2A4-CE8DB75074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6425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F9EC6166-9387-124A-9371-BF26B2452D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9546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7D689B-8BF2-E64D-BA38-D8D48E1991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6105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617FCBF2-F180-9D41-AC70-601F8D389C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779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F778BD-63B9-884A-AAA0-640B0C15A0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6275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EC1A0D-5590-1E4F-914B-AF2B2458D5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3979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CD04B2A2-5097-1348-95FC-16EC55A7BB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5036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5899609-1BE7-D241-BECB-B0E2637690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51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4611D54-6C2C-434F-AF81-3E843FCD7B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106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909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F32468E-FFAC-8941-9B6C-C69AD5FD55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7416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93BD7DA-0421-6A47-AFF0-1A6E8ED053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2165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097DF30-B661-3144-B2A4-CE8DB75074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385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F9EC6166-9387-124A-9371-BF26B2452D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7840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7D689B-8BF2-E64D-BA38-D8D48E1991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7164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617FCBF2-F180-9D41-AC70-601F8D389C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334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F778BD-63B9-884A-AAA0-640B0C15A0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4368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EC1A0D-5590-1E4F-914B-AF2B2458D5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7547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CD04B2A2-5097-1348-95FC-16EC55A7BB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3829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5899609-1BE7-D241-BECB-B0E2637690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376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9770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4611D54-6C2C-434F-AF81-3E843FCD7B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3792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F32468E-FFAC-8941-9B6C-C69AD5FD55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192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93BD7DA-0421-6A47-AFF0-1A6E8ED053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736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097DF30-B661-3144-B2A4-CE8DB75074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4359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F9EC6166-9387-124A-9371-BF26B2452D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9995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7D689B-8BF2-E64D-BA38-D8D48E1991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2981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617FCBF2-F180-9D41-AC70-601F8D389C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772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F778BD-63B9-884A-AAA0-640B0C15A0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87100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EC1A0D-5590-1E4F-914B-AF2B2458D5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8066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CD04B2A2-5097-1348-95FC-16EC55A7BB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222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568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5899609-1BE7-D241-BECB-B0E2637690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6848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4611D54-6C2C-434F-AF81-3E843FCD7B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8160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F32468E-FFAC-8941-9B6C-C69AD5FD55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94381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93BD7DA-0421-6A47-AFF0-1A6E8ED053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97052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097DF30-B661-3144-B2A4-CE8DB75074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5151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F9EC6166-9387-124A-9371-BF26B2452D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9463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7D689B-8BF2-E64D-BA38-D8D48E1991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8404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617FCBF2-F180-9D41-AC70-601F8D389C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685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F778BD-63B9-884A-AAA0-640B0C15A0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78997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EC1A0D-5590-1E4F-914B-AF2B2458D5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27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4922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CD04B2A2-5097-1348-95FC-16EC55A7BB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78477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5899609-1BE7-D241-BECB-B0E2637690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30007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4611D54-6C2C-434F-AF81-3E843FCD7B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52772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F32468E-FFAC-8941-9B6C-C69AD5FD55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5824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93BD7DA-0421-6A47-AFF0-1A6E8ED053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59944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097DF30-B661-3144-B2A4-CE8DB75074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18207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F9EC6166-9387-124A-9371-BF26B2452D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84503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7D689B-8BF2-E64D-BA38-D8D48E1991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492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617FCBF2-F180-9D41-AC70-601F8D389C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54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72F778BD-63B9-884A-AAA0-640B0C15A0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37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954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E8EC1A0D-5590-1E4F-914B-AF2B2458D5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79995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CD04B2A2-5097-1348-95FC-16EC55A7BB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5919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5899609-1BE7-D241-BECB-B0E2637690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31465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14611D54-6C2C-434F-AF81-3E843FCD7B5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6797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2F32468E-FFAC-8941-9B6C-C69AD5FD552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2419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B93BD7DA-0421-6A47-AFF0-1A6E8ED053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0371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0097DF30-B661-3144-B2A4-CE8DB75074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6677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F9EC6166-9387-124A-9371-BF26B2452D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481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5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62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FCFD6-0761-45E7-A5D7-37DC40367830}" type="datetimeFigureOut">
              <a:rPr lang="en-US" smtClean="0"/>
              <a:pPr/>
              <a:t>11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71389-96DB-44CD-96F7-395762860B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38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2787389-89DA-AE40-BD1E-7BEC30EDEF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123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2787389-89DA-AE40-BD1E-7BEC30EDEF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317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2787389-89DA-AE40-BD1E-7BEC30EDEF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731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2787389-89DA-AE40-BD1E-7BEC30EDEF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600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2787389-89DA-AE40-BD1E-7BEC30EDEF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210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2787389-89DA-AE40-BD1E-7BEC30EDEF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1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187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10" Type="http://schemas.openxmlformats.org/officeDocument/2006/relationships/image" Target="../media/image63.png"/><Relationship Id="rId4" Type="http://schemas.openxmlformats.org/officeDocument/2006/relationships/image" Target="../media/image2.wmf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85.png"/><Relationship Id="rId4" Type="http://schemas.openxmlformats.org/officeDocument/2006/relationships/image" Target="../media/image2.wmf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84.png"/><Relationship Id="rId4" Type="http://schemas.openxmlformats.org/officeDocument/2006/relationships/image" Target="../media/image2.wmf"/><Relationship Id="rId9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94.png"/><Relationship Id="rId4" Type="http://schemas.openxmlformats.org/officeDocument/2006/relationships/image" Target="../media/image2.wmf"/><Relationship Id="rId9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95.png"/><Relationship Id="rId4" Type="http://schemas.openxmlformats.org/officeDocument/2006/relationships/image" Target="../media/image2.wmf"/><Relationship Id="rId9" Type="http://schemas.openxmlformats.org/officeDocument/2006/relationships/image" Target="../media/image9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png"/><Relationship Id="rId12" Type="http://schemas.openxmlformats.org/officeDocument/2006/relationships/image" Target="../media/image8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11" Type="http://schemas.openxmlformats.org/officeDocument/2006/relationships/image" Target="../media/image78.wmf"/><Relationship Id="rId10" Type="http://schemas.openxmlformats.org/officeDocument/2006/relationships/oleObject" Target="../embeddings/oleObject19.bin"/><Relationship Id="rId9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51.png"/><Relationship Id="rId3" Type="http://schemas.openxmlformats.org/officeDocument/2006/relationships/image" Target="../media/image36.png"/><Relationship Id="rId21" Type="http://schemas.openxmlformats.org/officeDocument/2006/relationships/image" Target="../media/image54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5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9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24" Type="http://schemas.openxmlformats.org/officeDocument/2006/relationships/image" Target="../media/image57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23" Type="http://schemas.openxmlformats.org/officeDocument/2006/relationships/image" Target="../media/image56.png"/><Relationship Id="rId10" Type="http://schemas.openxmlformats.org/officeDocument/2006/relationships/image" Target="../media/image43.png"/><Relationship Id="rId19" Type="http://schemas.openxmlformats.org/officeDocument/2006/relationships/image" Target="../media/image52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Relationship Id="rId22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140803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omic Sans MS" pitchFamily="66" charset="0"/>
              </a:rPr>
              <a:t>Lecture 4:  Linear </a:t>
            </a:r>
            <a:r>
              <a:rPr lang="en-US" sz="2400" b="1" dirty="0" err="1" smtClean="0">
                <a:solidFill>
                  <a:schemeClr val="tx2"/>
                </a:solidFill>
                <a:latin typeface="Comic Sans MS" pitchFamily="66" charset="0"/>
              </a:rPr>
              <a:t>sketeches</a:t>
            </a:r>
            <a:r>
              <a:rPr lang="en-US" sz="2400" b="1" dirty="0" smtClean="0">
                <a:solidFill>
                  <a:schemeClr val="tx2"/>
                </a:solidFill>
                <a:latin typeface="Comic Sans MS" pitchFamily="66" charset="0"/>
              </a:rPr>
              <a:t>: Estimating the second moment,  dimension reduction, applications </a:t>
            </a:r>
            <a:endParaRPr lang="en-US" sz="2400" b="1" dirty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99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The AMS sketch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lon</a:t>
            </a:r>
            <a:r>
              <a:rPr lang="en-US" dirty="0" smtClean="0"/>
              <a:t>, Matias, </a:t>
            </a:r>
            <a:r>
              <a:rPr lang="en-US" dirty="0" err="1" smtClean="0"/>
              <a:t>Szegedy</a:t>
            </a:r>
            <a:r>
              <a:rPr lang="en-US" dirty="0" smtClean="0"/>
              <a:t> 199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dith Cohen     Lecture3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5024" y="2289417"/>
            <a:ext cx="36576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(Gödel Prize 2005)</a:t>
            </a:r>
            <a:endParaRPr lang="en-US" sz="2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88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The frequency vector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7870092" cy="7901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92D050"/>
                </a:solidFill>
              </a:rPr>
              <a:t>B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/>
              <a:t>,C,</a:t>
            </a:r>
            <a:r>
              <a:rPr lang="en-US" sz="2400" dirty="0" smtClean="0">
                <a:solidFill>
                  <a:srgbClr val="0070C0"/>
                </a:solidFill>
              </a:rPr>
              <a:t>D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0070C0"/>
                </a:solidFill>
              </a:rPr>
              <a:t>D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C000"/>
                </a:solidFill>
              </a:rPr>
              <a:t>E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92D050"/>
                </a:solidFill>
              </a:rPr>
              <a:t>B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C000"/>
                </a:solidFill>
              </a:rPr>
              <a:t>E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C000"/>
                </a:solidFill>
              </a:rPr>
              <a:t>E</a:t>
            </a:r>
            <a:r>
              <a:rPr lang="en-US" sz="2400" dirty="0" smtClean="0"/>
              <a:t>,F,…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35704"/>
              </p:ext>
            </p:extLst>
          </p:nvPr>
        </p:nvGraphicFramePr>
        <p:xfrm>
          <a:off x="990600" y="2331720"/>
          <a:ext cx="41148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>
                          <a:latin typeface="Comic Sans MS" pitchFamily="66" charset="0"/>
                        </a:rPr>
                        <a:t>b=f(x)</a:t>
                      </a:r>
                      <a:endParaRPr lang="he-IL" sz="2000" baseline="-25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latin typeface="Comic Sans MS" pitchFamily="66" charset="0"/>
                        </a:rPr>
                        <a:t>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2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425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The frequency vector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7870092" cy="7901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92D050"/>
                </a:solidFill>
              </a:rPr>
              <a:t>B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C,</a:t>
            </a:r>
            <a:r>
              <a:rPr lang="en-US" sz="2000" dirty="0" smtClean="0">
                <a:solidFill>
                  <a:srgbClr val="0070C0"/>
                </a:solidFill>
              </a:rPr>
              <a:t>D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0070C0"/>
                </a:solidFill>
              </a:rPr>
              <a:t>D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C000"/>
                </a:solidFill>
              </a:rPr>
              <a:t>E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92D050"/>
                </a:solidFill>
              </a:rPr>
              <a:t>B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C000"/>
                </a:solidFill>
              </a:rPr>
              <a:t>E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C000"/>
                </a:solidFill>
              </a:rPr>
              <a:t>E</a:t>
            </a:r>
            <a:r>
              <a:rPr lang="en-US" sz="2000" dirty="0" smtClean="0"/>
              <a:t>,F,…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(1,1)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92D050"/>
                </a:solidFill>
              </a:rPr>
              <a:t>(2,1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92D05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(1,1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(3,1),…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35704"/>
              </p:ext>
            </p:extLst>
          </p:nvPr>
        </p:nvGraphicFramePr>
        <p:xfrm>
          <a:off x="990600" y="2331720"/>
          <a:ext cx="41148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>
                          <a:latin typeface="Comic Sans MS" pitchFamily="66" charset="0"/>
                        </a:rPr>
                        <a:t>b=f(x)</a:t>
                      </a:r>
                      <a:endParaRPr lang="he-IL" sz="2000" baseline="-25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latin typeface="Comic Sans MS" pitchFamily="66" charset="0"/>
                        </a:rPr>
                        <a:t>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2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764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The second moment</a:t>
            </a:r>
            <a:endParaRPr lang="en-US" sz="31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7870092" cy="7901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92D050"/>
                </a:solidFill>
              </a:rPr>
              <a:t>B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C,</a:t>
            </a:r>
            <a:r>
              <a:rPr lang="en-US" sz="2000" dirty="0" smtClean="0">
                <a:solidFill>
                  <a:srgbClr val="0070C0"/>
                </a:solidFill>
              </a:rPr>
              <a:t>D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0070C0"/>
                </a:solidFill>
              </a:rPr>
              <a:t>D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C000"/>
                </a:solidFill>
              </a:rPr>
              <a:t>E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92D050"/>
                </a:solidFill>
              </a:rPr>
              <a:t>B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C000"/>
                </a:solidFill>
              </a:rPr>
              <a:t>E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C000"/>
                </a:solidFill>
              </a:rPr>
              <a:t>E</a:t>
            </a:r>
            <a:r>
              <a:rPr lang="en-US" sz="2000" dirty="0" smtClean="0"/>
              <a:t>,F,…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(1,1)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92D050"/>
                </a:solidFill>
              </a:rPr>
              <a:t>(2,1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92D05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(1,1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(3,1),…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35704"/>
              </p:ext>
            </p:extLst>
          </p:nvPr>
        </p:nvGraphicFramePr>
        <p:xfrm>
          <a:off x="990600" y="2331720"/>
          <a:ext cx="41148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>
                          <a:latin typeface="Comic Sans MS" pitchFamily="66" charset="0"/>
                        </a:rPr>
                        <a:t>b=f(x)</a:t>
                      </a:r>
                      <a:endParaRPr lang="he-IL" sz="2000" baseline="-25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latin typeface="Comic Sans MS" pitchFamily="66" charset="0"/>
                        </a:rPr>
                        <a:t>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2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70C0"/>
                          </a:solidFill>
                        </a:rPr>
                        <a:t>D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91027" y="2991005"/>
                <a:ext cx="3868615" cy="152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32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027" y="2991005"/>
                <a:ext cx="3868615" cy="15203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29574" y="5152447"/>
            <a:ext cx="521889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  <a:cs typeface="+mj-cs"/>
              </a:rPr>
              <a:t>Want a linear sketch from which we can estimate the second moment ?</a:t>
            </a:r>
            <a:endParaRPr lang="he-IL" sz="24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3312" y="2619974"/>
            <a:ext cx="36576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  <a:cs typeface="+mj-cs"/>
              </a:rPr>
              <a:t>The second moment: </a:t>
            </a:r>
            <a:endParaRPr lang="he-IL" sz="2400" dirty="0">
              <a:latin typeface="Comic Sans MS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5793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ketch</a:t>
            </a:r>
            <a:endParaRPr lang="he-IL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612227"/>
              </p:ext>
            </p:extLst>
          </p:nvPr>
        </p:nvGraphicFramePr>
        <p:xfrm>
          <a:off x="762001" y="2514600"/>
          <a:ext cx="36576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11248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7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5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latin typeface="+mn-lt"/>
                        </a:rPr>
                        <a:t>h(x)</a:t>
                      </a:r>
                      <a:endParaRPr lang="he-IL" sz="2000" b="1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/>
                        <a:t>f(x)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 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4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2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B0F0"/>
                          </a:solidFill>
                        </a:rPr>
                        <a:t>D</a:t>
                      </a:r>
                      <a:endParaRPr lang="he-IL" sz="2000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3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543936" y="4552836"/>
            <a:ext cx="3143250" cy="1507510"/>
            <a:chOff x="4791075" y="2778740"/>
            <a:chExt cx="3143250" cy="1507510"/>
          </a:xfrm>
        </p:grpSpPr>
        <p:sp>
          <p:nvSpPr>
            <p:cNvPr id="8" name="TextBox 7"/>
            <p:cNvSpPr txBox="1"/>
            <p:nvPr/>
          </p:nvSpPr>
          <p:spPr>
            <a:xfrm>
              <a:off x="5526226" y="2778740"/>
              <a:ext cx="2282461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>
                  <a:latin typeface="Comic Sans MS" pitchFamily="66" charset="0"/>
                  <a:cs typeface="+mj-cs"/>
                </a:rPr>
                <a:t>Maintain: </a:t>
              </a:r>
              <a:endParaRPr lang="he-IL" sz="2400" dirty="0">
                <a:latin typeface="Comic Sans MS" pitchFamily="66" charset="0"/>
                <a:cs typeface="+mj-cs"/>
              </a:endParaRPr>
            </a:p>
          </p:txBody>
        </p:sp>
        <p:graphicFrame>
          <p:nvGraphicFramePr>
            <p:cNvPr id="163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73759"/>
                </p:ext>
              </p:extLst>
            </p:nvPr>
          </p:nvGraphicFramePr>
          <p:xfrm>
            <a:off x="4791075" y="3257550"/>
            <a:ext cx="3143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9" name="Equation" r:id="rId3" imgW="1040948" imgH="342751" progId="Equation.DSMT4">
                    <p:embed/>
                  </p:oleObj>
                </mc:Choice>
                <mc:Fallback>
                  <p:oleObj name="Equation" r:id="rId3" imgW="1040948" imgH="34275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075" y="3257550"/>
                          <a:ext cx="3143250" cy="1028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Content Placeholder 2"/>
          <p:cNvSpPr txBox="1">
            <a:spLocks/>
          </p:cNvSpPr>
          <p:nvPr/>
        </p:nvSpPr>
        <p:spPr>
          <a:xfrm>
            <a:off x="812800" y="1674447"/>
            <a:ext cx="7870092" cy="6096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92D050"/>
                </a:solidFill>
              </a:rPr>
              <a:t>B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C,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92D050"/>
                </a:solidFill>
              </a:rPr>
              <a:t>B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F,…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32084" y="2978800"/>
            <a:ext cx="4603674" cy="609600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 smtClean="0"/>
              <a:t>Z</a:t>
            </a:r>
            <a:r>
              <a:rPr lang="en-US" dirty="0" smtClean="0">
                <a:solidFill>
                  <a:srgbClr val="FF0000"/>
                </a:solidFill>
              </a:rPr>
              <a:t> = -1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92D050"/>
                </a:solidFill>
              </a:rPr>
              <a:t>1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FF0000"/>
                </a:solidFill>
              </a:rPr>
              <a:t>-1</a:t>
            </a:r>
            <a:r>
              <a:rPr lang="en-US" dirty="0"/>
              <a:t> </a:t>
            </a:r>
            <a:r>
              <a:rPr lang="en-US" dirty="0" smtClean="0"/>
              <a:t>+ -1 + </a:t>
            </a:r>
            <a:r>
              <a:rPr lang="en-US" dirty="0" smtClean="0">
                <a:solidFill>
                  <a:srgbClr val="0070C0"/>
                </a:solidFill>
              </a:rPr>
              <a:t>1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0070C0"/>
                </a:solidFill>
              </a:rPr>
              <a:t>1 +</a:t>
            </a:r>
            <a:r>
              <a:rPr lang="en-US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-1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FF0000"/>
                </a:solidFill>
              </a:rPr>
              <a:t>-1 </a:t>
            </a:r>
            <a:r>
              <a:rPr lang="en-US" dirty="0" smtClean="0"/>
              <a:t>+ -</a:t>
            </a:r>
            <a:r>
              <a:rPr lang="en-US" dirty="0" smtClean="0">
                <a:solidFill>
                  <a:srgbClr val="FFC000"/>
                </a:solidFill>
              </a:rPr>
              <a:t>1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92D050"/>
                </a:solidFill>
              </a:rPr>
              <a:t>1</a:t>
            </a:r>
            <a:r>
              <a:rPr lang="en-US" dirty="0"/>
              <a:t>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FFC000"/>
                </a:solidFill>
              </a:rPr>
              <a:t>-1 + -1 + </a:t>
            </a:r>
            <a:r>
              <a:rPr lang="en-US" dirty="0" smtClean="0"/>
              <a:t>-1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lon</a:t>
            </a:r>
            <a:r>
              <a:rPr lang="en-US" dirty="0" smtClean="0"/>
              <a:t>, </a:t>
            </a:r>
            <a:r>
              <a:rPr lang="en-US" dirty="0" err="1" smtClean="0"/>
              <a:t>Matias</a:t>
            </a:r>
            <a:r>
              <a:rPr lang="en-US" dirty="0" smtClean="0"/>
              <a:t>, </a:t>
            </a:r>
            <a:r>
              <a:rPr lang="en-US" dirty="0" err="1" smtClean="0"/>
              <a:t>Szegedy</a:t>
            </a:r>
            <a:r>
              <a:rPr lang="en-US" dirty="0" smtClean="0"/>
              <a:t> 96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5526226" y="2778740"/>
            <a:ext cx="228246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omic Sans MS" pitchFamily="66" charset="0"/>
                <a:cs typeface="+mj-cs"/>
              </a:rPr>
              <a:t>Maintain: </a:t>
            </a:r>
            <a:endParaRPr lang="he-IL" sz="2400" dirty="0">
              <a:latin typeface="Comic Sans MS" pitchFamily="66" charset="0"/>
              <a:cs typeface="+mj-cs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46743" y="6516910"/>
            <a:ext cx="865051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712684" y="6386282"/>
            <a:ext cx="285931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712684" y="6226638"/>
            <a:ext cx="1429658" cy="0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427513" y="605973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45644" y="5900076"/>
            <a:ext cx="1429658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427513" y="5747682"/>
            <a:ext cx="1375194" cy="725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1723587" y="563157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791075" y="3257550"/>
          <a:ext cx="3143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3" imgW="1040948" imgH="342751" progId="Equation.DSMT4">
                  <p:embed/>
                </p:oleObj>
              </mc:Choice>
              <mc:Fallback>
                <p:oleObj name="Equation" r:id="rId3" imgW="1040948" imgH="34275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257550"/>
                        <a:ext cx="31432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7124"/>
              </p:ext>
            </p:extLst>
          </p:nvPr>
        </p:nvGraphicFramePr>
        <p:xfrm>
          <a:off x="762001" y="2514600"/>
          <a:ext cx="3657600" cy="2773680"/>
        </p:xfrm>
        <a:graphic>
          <a:graphicData uri="http://schemas.openxmlformats.org/drawingml/2006/table">
            <a:tbl>
              <a:tblPr rtl="1" firstRow="1" bandRow="1">
                <a:tableStyleId>{2D5ABB26-0587-4C30-8999-92F81FD0307C}</a:tableStyleId>
              </a:tblPr>
              <a:tblGrid>
                <a:gridCol w="11248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72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5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latin typeface="+mn-lt"/>
                        </a:rPr>
                        <a:t>h(x)</a:t>
                      </a:r>
                      <a:endParaRPr lang="he-IL" sz="2000" b="1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baseline="0" dirty="0" smtClean="0"/>
                        <a:t>f(x)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 x</a:t>
                      </a:r>
                      <a:endParaRPr lang="he-IL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1">
                        <a:alpha val="1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he-IL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endParaRPr lang="he-IL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solidFill>
                            <a:srgbClr val="92D050"/>
                          </a:solidFill>
                        </a:rPr>
                        <a:t>1</a:t>
                      </a:r>
                      <a:endParaRPr lang="he-IL" sz="2000" b="1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2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92D050"/>
                          </a:solidFill>
                        </a:rPr>
                        <a:t>B</a:t>
                      </a:r>
                      <a:endParaRPr lang="he-IL" sz="2000" dirty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C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solidFill>
                            <a:srgbClr val="00B0F0"/>
                          </a:solidFill>
                        </a:rPr>
                        <a:t>1</a:t>
                      </a:r>
                      <a:endParaRPr lang="he-IL" sz="2000" b="1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B0F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00B0F0"/>
                          </a:solidFill>
                        </a:rPr>
                        <a:t>D</a:t>
                      </a:r>
                      <a:endParaRPr lang="he-IL" sz="2000" dirty="0">
                        <a:solidFill>
                          <a:srgbClr val="00B0F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>
                          <a:solidFill>
                            <a:srgbClr val="FFC000"/>
                          </a:solidFill>
                        </a:rPr>
                        <a:t>-1</a:t>
                      </a:r>
                      <a:endParaRPr lang="he-IL" sz="2000" b="1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3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>
                          <a:solidFill>
                            <a:srgbClr val="FFC000"/>
                          </a:solidFill>
                        </a:rPr>
                        <a:t>E</a:t>
                      </a:r>
                      <a:endParaRPr lang="he-IL" sz="2000" dirty="0">
                        <a:solidFill>
                          <a:srgbClr val="FFC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l" rtl="0"/>
                      <a:r>
                        <a:rPr lang="en-US" sz="2000" b="1" dirty="0" smtClean="0"/>
                        <a:t>-1</a:t>
                      </a:r>
                      <a:endParaRPr lang="he-IL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1</a:t>
                      </a:r>
                      <a:endParaRPr lang="he-IL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smtClean="0"/>
                        <a:t>F</a:t>
                      </a:r>
                      <a:endParaRPr lang="he-IL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812800" y="1674447"/>
            <a:ext cx="7870092" cy="6096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92D050"/>
                </a:solidFill>
              </a:rPr>
              <a:t>B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C,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92D050"/>
                </a:solidFill>
              </a:rPr>
              <a:t>B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</a:t>
            </a:r>
            <a:r>
              <a:rPr lang="en-US" dirty="0" smtClean="0">
                <a:solidFill>
                  <a:srgbClr val="FFC000"/>
                </a:solidFill>
              </a:rPr>
              <a:t>E</a:t>
            </a:r>
            <a:r>
              <a:rPr lang="en-US" dirty="0" smtClean="0"/>
              <a:t>,F,…</a:t>
            </a:r>
          </a:p>
        </p:txBody>
      </p:sp>
    </p:spTree>
    <p:extLst>
      <p:ext uri="{BB962C8B-B14F-4D97-AF65-F5344CB8AC3E}">
        <p14:creationId xmlns:p14="http://schemas.microsoft.com/office/powerpoint/2010/main" val="37009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8159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3874" y="1992923"/>
                <a:ext cx="94873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4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74" y="1992923"/>
                <a:ext cx="94873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88968" y="1492736"/>
                <a:ext cx="65781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968" y="1492736"/>
                <a:ext cx="657810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162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S Analysis</a:t>
            </a:r>
            <a:endParaRPr lang="he-IL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46743" y="2743270"/>
            <a:ext cx="865051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1712684" y="2612642"/>
            <a:ext cx="285931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12684" y="2452998"/>
            <a:ext cx="1429658" cy="0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427513" y="228609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45644" y="2126436"/>
            <a:ext cx="1429658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427513" y="1974042"/>
            <a:ext cx="1375194" cy="725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723587" y="185793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04561"/>
              </p:ext>
            </p:extLst>
          </p:nvPr>
        </p:nvGraphicFramePr>
        <p:xfrm>
          <a:off x="469900" y="3340100"/>
          <a:ext cx="8140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340100"/>
                        <a:ext cx="81407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5407" y="4770210"/>
          <a:ext cx="58467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5" imgW="2070100" imgH="533400" progId="Equation.DSMT4">
                  <p:embed/>
                </p:oleObj>
              </mc:Choice>
              <mc:Fallback>
                <p:oleObj name="Equation" r:id="rId5" imgW="2070100" imgH="533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07" y="4770210"/>
                        <a:ext cx="584676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aw h from 2-wise </a:t>
            </a:r>
            <a:r>
              <a:rPr lang="en-US" dirty="0" err="1" smtClean="0"/>
              <a:t>ind</a:t>
            </a:r>
            <a:r>
              <a:rPr lang="en-US" dirty="0" smtClean="0"/>
              <a:t>. family</a:t>
            </a:r>
            <a:endParaRPr lang="he-IL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46743" y="2743270"/>
            <a:ext cx="865051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1712684" y="2612642"/>
            <a:ext cx="285931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12684" y="2452998"/>
            <a:ext cx="1429658" cy="0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427513" y="228609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45644" y="2126436"/>
            <a:ext cx="1429658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427513" y="1974042"/>
            <a:ext cx="1375194" cy="725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723587" y="1857930"/>
            <a:ext cx="685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45383" y="3464160"/>
          <a:ext cx="82851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3" imgW="2933700" imgH="533400" progId="Equation.DSMT4">
                  <p:embed/>
                </p:oleObj>
              </mc:Choice>
              <mc:Fallback>
                <p:oleObj name="Equation" r:id="rId3" imgW="2933700" imgH="5334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3" y="3464160"/>
                        <a:ext cx="828516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4554" y="548633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Z</a:t>
            </a:r>
            <a:r>
              <a:rPr lang="en-US" sz="3200" baseline="30000" dirty="0" smtClean="0">
                <a:latin typeface="Comic Sans MS" pitchFamily="66" charset="0"/>
                <a:cs typeface="+mj-cs"/>
              </a:rPr>
              <a:t>2</a:t>
            </a:r>
            <a:r>
              <a:rPr lang="en-US" sz="3200" dirty="0" smtClean="0">
                <a:latin typeface="Comic Sans MS" pitchFamily="66" charset="0"/>
                <a:cs typeface="+mj-cs"/>
              </a:rPr>
              <a:t> is an unbiased estimator for F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2</a:t>
            </a:r>
            <a:r>
              <a:rPr lang="en-US" sz="3200" dirty="0" smtClean="0">
                <a:latin typeface="Comic Sans MS" pitchFamily="66" charset="0"/>
                <a:cs typeface="+mj-cs"/>
              </a:rPr>
              <a:t>  !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5117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8159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3874" y="1992923"/>
                <a:ext cx="94873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4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74" y="1992923"/>
                <a:ext cx="94873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88968" y="1492736"/>
                <a:ext cx="65781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968" y="1492736"/>
                <a:ext cx="657810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219571" y="4111413"/>
                <a:ext cx="4681415" cy="653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571" y="4111413"/>
                <a:ext cx="4681415" cy="6537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0077" y="3305281"/>
                <a:ext cx="4681415" cy="653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077" y="3305281"/>
                <a:ext cx="4681415" cy="6537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754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2708" y="1609772"/>
                <a:ext cx="8238392" cy="215009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Maintain (typically random) linear projection of the data: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Data vecto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of dimens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Sketch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 of dimension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C00000"/>
                        </a:solidFill>
                        <a:latin typeface="Cambria Math"/>
                      </a:rPr>
                      <m:t>𝑑</m:t>
                    </m:r>
                    <m:r>
                      <a:rPr lang="en-US" b="0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≪</m:t>
                    </m:r>
                    <m:r>
                      <a:rPr lang="en-US" b="0" i="1" dirty="0" smtClean="0">
                        <a:solidFill>
                          <a:srgbClr val="C00000"/>
                        </a:solidFill>
                        <a:latin typeface="Cambria Math" charset="0"/>
                      </a:rPr>
                      <m:t>𝑛</m:t>
                    </m:r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Matrix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𝒅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×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dirty="0" smtClean="0"/>
                  <a:t> whose entries are specified by (carefully chosen) random hash functio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2708" y="1609772"/>
                <a:ext cx="8238392" cy="2150099"/>
              </a:xfrm>
              <a:blipFill>
                <a:blip r:embed="rId2"/>
                <a:stretch>
                  <a:fillRect l="-1109" t="-2266" r="-1036" b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1740406" y="4148012"/>
            <a:ext cx="5754547" cy="2151187"/>
            <a:chOff x="1740407" y="4148013"/>
            <a:chExt cx="4814810" cy="1570406"/>
          </a:xfrm>
        </p:grpSpPr>
        <p:sp>
          <p:nvSpPr>
            <p:cNvPr id="7" name="Double Bracket 6"/>
            <p:cNvSpPr/>
            <p:nvPr/>
          </p:nvSpPr>
          <p:spPr>
            <a:xfrm>
              <a:off x="2503991" y="4175369"/>
              <a:ext cx="2084294" cy="685800"/>
            </a:xfrm>
            <a:prstGeom prst="bracketPair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685800"/>
              <a:endParaRPr lang="en-US" sz="1350">
                <a:solidFill>
                  <a:prstClr val="black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328121" y="4322062"/>
                  <a:ext cx="481414" cy="4154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oMath>
                    </m:oMathPara>
                  </a14:m>
                  <a:endParaRPr lang="en-US" sz="21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8121" y="4322062"/>
                  <a:ext cx="481414" cy="41549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/>
            <p:cNvGrpSpPr/>
            <p:nvPr/>
          </p:nvGrpSpPr>
          <p:grpSpPr>
            <a:xfrm>
              <a:off x="4656677" y="4175369"/>
              <a:ext cx="427040" cy="1543050"/>
              <a:chOff x="4394252" y="4231341"/>
              <a:chExt cx="569387" cy="2057400"/>
            </a:xfrm>
          </p:grpSpPr>
          <p:sp>
            <p:nvSpPr>
              <p:cNvPr id="8" name="Double Bracket 7"/>
              <p:cNvSpPr/>
              <p:nvPr/>
            </p:nvSpPr>
            <p:spPr>
              <a:xfrm>
                <a:off x="4419600" y="4231341"/>
                <a:ext cx="457200" cy="2057400"/>
              </a:xfrm>
              <a:prstGeom prst="bracketPair">
                <a:avLst/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Rectangle 9"/>
                  <p:cNvSpPr/>
                  <p:nvPr/>
                </p:nvSpPr>
                <p:spPr>
                  <a:xfrm>
                    <a:off x="4394252" y="4967653"/>
                    <a:ext cx="569387" cy="61555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68580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oMath>
                      </m:oMathPara>
                    </a14:m>
                    <a:endParaRPr lang="en-US" sz="2400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4252" y="4967653"/>
                    <a:ext cx="569387" cy="6155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5160827" y="4289023"/>
                  <a:ext cx="48282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0827" y="4289023"/>
                  <a:ext cx="482824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13"/>
            <p:cNvGrpSpPr/>
            <p:nvPr/>
          </p:nvGrpSpPr>
          <p:grpSpPr>
            <a:xfrm>
              <a:off x="5608772" y="4165412"/>
              <a:ext cx="345827" cy="685800"/>
              <a:chOff x="1295400" y="4231341"/>
              <a:chExt cx="2779059" cy="914400"/>
            </a:xfrm>
          </p:grpSpPr>
          <p:sp>
            <p:nvSpPr>
              <p:cNvPr id="15" name="Double Bracket 14"/>
              <p:cNvSpPr/>
              <p:nvPr/>
            </p:nvSpPr>
            <p:spPr>
              <a:xfrm>
                <a:off x="1295400" y="4231341"/>
                <a:ext cx="2779059" cy="914400"/>
              </a:xfrm>
              <a:prstGeom prst="bracketPair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685800"/>
                <a:endParaRPr lang="en-US" sz="1350">
                  <a:solidFill>
                    <a:prstClr val="black"/>
                  </a:solidFill>
                  <a:latin typeface="Calibri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656416" y="4396154"/>
                    <a:ext cx="1680219" cy="5539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defTabSz="68580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oMath>
                      </m:oMathPara>
                    </a14:m>
                    <a:endParaRPr lang="en-US" sz="2100" dirty="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16" name="TextBox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56416" y="4396154"/>
                    <a:ext cx="1680219" cy="55399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1219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9" name="Straight Arrow Connector 18"/>
            <p:cNvCxnSpPr/>
            <p:nvPr/>
          </p:nvCxnSpPr>
          <p:spPr>
            <a:xfrm>
              <a:off x="2135495" y="4175369"/>
              <a:ext cx="0" cy="67584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740407" y="4312104"/>
                  <a:ext cx="409599" cy="4154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𝑑</m:t>
                        </m:r>
                      </m:oMath>
                    </m:oMathPara>
                  </a14:m>
                  <a:endParaRPr lang="en-US" sz="2100" dirty="0">
                    <a:solidFill>
                      <a:srgbClr val="C0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0407" y="4312104"/>
                  <a:ext cx="409599" cy="41549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Arrow Connector 20"/>
            <p:cNvCxnSpPr/>
            <p:nvPr/>
          </p:nvCxnSpPr>
          <p:spPr>
            <a:xfrm>
              <a:off x="6216827" y="4148013"/>
              <a:ext cx="0" cy="675843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6145618" y="4284748"/>
                  <a:ext cx="409599" cy="4154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𝑑</m:t>
                        </m:r>
                      </m:oMath>
                    </m:oMathPara>
                  </a14:m>
                  <a:endParaRPr lang="en-US" sz="2100" dirty="0">
                    <a:solidFill>
                      <a:srgbClr val="C0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45618" y="4284748"/>
                  <a:ext cx="409599" cy="4154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3" name="Straight Arrow Connector 22"/>
            <p:cNvCxnSpPr/>
            <p:nvPr/>
          </p:nvCxnSpPr>
          <p:spPr>
            <a:xfrm>
              <a:off x="2503991" y="5064633"/>
              <a:ext cx="1974655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311556" y="5064633"/>
                  <a:ext cx="404085" cy="4154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8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 dirty="0">
                            <a:solidFill>
                              <a:srgbClr val="C00000"/>
                            </a:solidFill>
                            <a:latin typeface="Cambria Math"/>
                          </a:rPr>
                          <m:t>𝑛</m:t>
                        </m:r>
                      </m:oMath>
                    </m:oMathPara>
                  </a14:m>
                  <a:endParaRPr lang="en-US" sz="2100" dirty="0">
                    <a:solidFill>
                      <a:srgbClr val="C0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11556" y="5064633"/>
                  <a:ext cx="404085" cy="41549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/>
              <a:t>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Linear sketches</a:t>
            </a:r>
            <a:endParaRPr lang="en-US" sz="4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09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Random hash functions</a:t>
            </a:r>
            <a:endParaRPr lang="en-US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538308" cy="4525963"/>
              </a:xfrm>
            </p:spPr>
            <p:txBody>
              <a:bodyPr/>
              <a:lstStyle/>
              <a:p>
                <a:r>
                  <a:rPr lang="en-US" dirty="0" smtClean="0"/>
                  <a:t>Do we really need fully random hash functions ?</a:t>
                </a:r>
              </a:p>
              <a:p>
                <a:r>
                  <a:rPr lang="en-US" dirty="0" smtClean="0"/>
                  <a:t>Do we really need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smtClean="0"/>
                  <a:t> ….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are independent 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538308" cy="4525963"/>
              </a:xfrm>
              <a:blipFill>
                <a:blip r:embed="rId2"/>
                <a:stretch>
                  <a:fillRect l="-1642" t="-1752" r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256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-wise independent hash famil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6152" y="2090054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Fix 2 values t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 and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in the range of h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384" y="1400642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Suppose </a:t>
            </a:r>
            <a:r>
              <a:rPr lang="en-US" sz="3200" dirty="0" smtClean="0">
                <a:latin typeface="Comic Sans MS" pitchFamily="66" charset="0"/>
              </a:rPr>
              <a:t>h : [k]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 [T]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7926" y="3374546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hat is the probability that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7926" y="2721416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Fix 2 values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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in the domain of h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05120" y="4005908"/>
            <a:ext cx="5439217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(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) =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1 </a:t>
            </a:r>
            <a:r>
              <a:rPr lang="en-US" sz="3200" dirty="0" smtClean="0">
                <a:latin typeface="Comic Sans MS" pitchFamily="66" charset="0"/>
              </a:rPr>
              <a:t> and  h(x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) = 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 ? 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480457" y="4949371"/>
            <a:ext cx="2002972" cy="1596572"/>
          </a:xfrm>
          <a:custGeom>
            <a:avLst/>
            <a:gdLst>
              <a:gd name="connsiteX0" fmla="*/ 1378857 w 2002972"/>
              <a:gd name="connsiteY0" fmla="*/ 130629 h 1596572"/>
              <a:gd name="connsiteX1" fmla="*/ 1335314 w 2002972"/>
              <a:gd name="connsiteY1" fmla="*/ 116115 h 1596572"/>
              <a:gd name="connsiteX2" fmla="*/ 1233714 w 2002972"/>
              <a:gd name="connsiteY2" fmla="*/ 72572 h 1596572"/>
              <a:gd name="connsiteX3" fmla="*/ 1146629 w 2002972"/>
              <a:gd name="connsiteY3" fmla="*/ 58058 h 1596572"/>
              <a:gd name="connsiteX4" fmla="*/ 1103086 w 2002972"/>
              <a:gd name="connsiteY4" fmla="*/ 43543 h 1596572"/>
              <a:gd name="connsiteX5" fmla="*/ 1030514 w 2002972"/>
              <a:gd name="connsiteY5" fmla="*/ 29029 h 1596572"/>
              <a:gd name="connsiteX6" fmla="*/ 972457 w 2002972"/>
              <a:gd name="connsiteY6" fmla="*/ 0 h 1596572"/>
              <a:gd name="connsiteX7" fmla="*/ 696686 w 2002972"/>
              <a:gd name="connsiteY7" fmla="*/ 14515 h 1596572"/>
              <a:gd name="connsiteX8" fmla="*/ 609600 w 2002972"/>
              <a:gd name="connsiteY8" fmla="*/ 43543 h 1596572"/>
              <a:gd name="connsiteX9" fmla="*/ 537029 w 2002972"/>
              <a:gd name="connsiteY9" fmla="*/ 72572 h 1596572"/>
              <a:gd name="connsiteX10" fmla="*/ 478972 w 2002972"/>
              <a:gd name="connsiteY10" fmla="*/ 101600 h 1596572"/>
              <a:gd name="connsiteX11" fmla="*/ 420914 w 2002972"/>
              <a:gd name="connsiteY11" fmla="*/ 116115 h 1596572"/>
              <a:gd name="connsiteX12" fmla="*/ 362857 w 2002972"/>
              <a:gd name="connsiteY12" fmla="*/ 159658 h 1596572"/>
              <a:gd name="connsiteX13" fmla="*/ 319314 w 2002972"/>
              <a:gd name="connsiteY13" fmla="*/ 188686 h 1596572"/>
              <a:gd name="connsiteX14" fmla="*/ 275772 w 2002972"/>
              <a:gd name="connsiteY14" fmla="*/ 246743 h 1596572"/>
              <a:gd name="connsiteX15" fmla="*/ 188686 w 2002972"/>
              <a:gd name="connsiteY15" fmla="*/ 333829 h 1596572"/>
              <a:gd name="connsiteX16" fmla="*/ 145143 w 2002972"/>
              <a:gd name="connsiteY16" fmla="*/ 391886 h 1596572"/>
              <a:gd name="connsiteX17" fmla="*/ 101600 w 2002972"/>
              <a:gd name="connsiteY17" fmla="*/ 435429 h 1596572"/>
              <a:gd name="connsiteX18" fmla="*/ 43543 w 2002972"/>
              <a:gd name="connsiteY18" fmla="*/ 508000 h 1596572"/>
              <a:gd name="connsiteX19" fmla="*/ 0 w 2002972"/>
              <a:gd name="connsiteY19" fmla="*/ 769258 h 1596572"/>
              <a:gd name="connsiteX20" fmla="*/ 29029 w 2002972"/>
              <a:gd name="connsiteY20" fmla="*/ 986972 h 1596572"/>
              <a:gd name="connsiteX21" fmla="*/ 72572 w 2002972"/>
              <a:gd name="connsiteY21" fmla="*/ 1059543 h 1596572"/>
              <a:gd name="connsiteX22" fmla="*/ 232229 w 2002972"/>
              <a:gd name="connsiteY22" fmla="*/ 1233715 h 1596572"/>
              <a:gd name="connsiteX23" fmla="*/ 290286 w 2002972"/>
              <a:gd name="connsiteY23" fmla="*/ 1277258 h 1596572"/>
              <a:gd name="connsiteX24" fmla="*/ 319314 w 2002972"/>
              <a:gd name="connsiteY24" fmla="*/ 1320800 h 1596572"/>
              <a:gd name="connsiteX25" fmla="*/ 362857 w 2002972"/>
              <a:gd name="connsiteY25" fmla="*/ 1364343 h 1596572"/>
              <a:gd name="connsiteX26" fmla="*/ 478972 w 2002972"/>
              <a:gd name="connsiteY26" fmla="*/ 1509486 h 1596572"/>
              <a:gd name="connsiteX27" fmla="*/ 609600 w 2002972"/>
              <a:gd name="connsiteY27" fmla="*/ 1596572 h 1596572"/>
              <a:gd name="connsiteX28" fmla="*/ 972457 w 2002972"/>
              <a:gd name="connsiteY28" fmla="*/ 1582058 h 1596572"/>
              <a:gd name="connsiteX29" fmla="*/ 1219200 w 2002972"/>
              <a:gd name="connsiteY29" fmla="*/ 1509486 h 1596572"/>
              <a:gd name="connsiteX30" fmla="*/ 1320800 w 2002972"/>
              <a:gd name="connsiteY30" fmla="*/ 1480458 h 1596572"/>
              <a:gd name="connsiteX31" fmla="*/ 1407886 w 2002972"/>
              <a:gd name="connsiteY31" fmla="*/ 1451429 h 1596572"/>
              <a:gd name="connsiteX32" fmla="*/ 1567543 w 2002972"/>
              <a:gd name="connsiteY32" fmla="*/ 1422400 h 1596572"/>
              <a:gd name="connsiteX33" fmla="*/ 1654629 w 2002972"/>
              <a:gd name="connsiteY33" fmla="*/ 1393372 h 1596572"/>
              <a:gd name="connsiteX34" fmla="*/ 1727200 w 2002972"/>
              <a:gd name="connsiteY34" fmla="*/ 1378858 h 1596572"/>
              <a:gd name="connsiteX35" fmla="*/ 1886857 w 2002972"/>
              <a:gd name="connsiteY35" fmla="*/ 1335315 h 1596572"/>
              <a:gd name="connsiteX36" fmla="*/ 1973943 w 2002972"/>
              <a:gd name="connsiteY36" fmla="*/ 1262743 h 1596572"/>
              <a:gd name="connsiteX37" fmla="*/ 2002972 w 2002972"/>
              <a:gd name="connsiteY37" fmla="*/ 1146629 h 1596572"/>
              <a:gd name="connsiteX38" fmla="*/ 1988457 w 2002972"/>
              <a:gd name="connsiteY38" fmla="*/ 783772 h 1596572"/>
              <a:gd name="connsiteX39" fmla="*/ 1930400 w 2002972"/>
              <a:gd name="connsiteY39" fmla="*/ 638629 h 1596572"/>
              <a:gd name="connsiteX40" fmla="*/ 1915886 w 2002972"/>
              <a:gd name="connsiteY40" fmla="*/ 595086 h 1596572"/>
              <a:gd name="connsiteX41" fmla="*/ 1901372 w 2002972"/>
              <a:gd name="connsiteY41" fmla="*/ 537029 h 1596572"/>
              <a:gd name="connsiteX42" fmla="*/ 1843314 w 2002972"/>
              <a:gd name="connsiteY42" fmla="*/ 420915 h 1596572"/>
              <a:gd name="connsiteX43" fmla="*/ 1785257 w 2002972"/>
              <a:gd name="connsiteY43" fmla="*/ 304800 h 1596572"/>
              <a:gd name="connsiteX44" fmla="*/ 1741714 w 2002972"/>
              <a:gd name="connsiteY44" fmla="*/ 261258 h 1596572"/>
              <a:gd name="connsiteX45" fmla="*/ 1669143 w 2002972"/>
              <a:gd name="connsiteY45" fmla="*/ 232229 h 1596572"/>
              <a:gd name="connsiteX46" fmla="*/ 1625600 w 2002972"/>
              <a:gd name="connsiteY46" fmla="*/ 203200 h 1596572"/>
              <a:gd name="connsiteX47" fmla="*/ 1494972 w 2002972"/>
              <a:gd name="connsiteY47" fmla="*/ 145143 h 1596572"/>
              <a:gd name="connsiteX48" fmla="*/ 1378857 w 2002972"/>
              <a:gd name="connsiteY48" fmla="*/ 130629 h 159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2002972" h="1596572">
                <a:moveTo>
                  <a:pt x="1378857" y="130629"/>
                </a:moveTo>
                <a:cubicBezTo>
                  <a:pt x="1352247" y="125791"/>
                  <a:pt x="1349376" y="122142"/>
                  <a:pt x="1335314" y="116115"/>
                </a:cubicBezTo>
                <a:cubicBezTo>
                  <a:pt x="1287523" y="95633"/>
                  <a:pt x="1280848" y="83046"/>
                  <a:pt x="1233714" y="72572"/>
                </a:cubicBezTo>
                <a:cubicBezTo>
                  <a:pt x="1204986" y="66188"/>
                  <a:pt x="1175657" y="62896"/>
                  <a:pt x="1146629" y="58058"/>
                </a:cubicBezTo>
                <a:cubicBezTo>
                  <a:pt x="1132115" y="53220"/>
                  <a:pt x="1117929" y="47254"/>
                  <a:pt x="1103086" y="43543"/>
                </a:cubicBezTo>
                <a:cubicBezTo>
                  <a:pt x="1079153" y="37560"/>
                  <a:pt x="1053918" y="36830"/>
                  <a:pt x="1030514" y="29029"/>
                </a:cubicBezTo>
                <a:cubicBezTo>
                  <a:pt x="1009988" y="22187"/>
                  <a:pt x="991809" y="9676"/>
                  <a:pt x="972457" y="0"/>
                </a:cubicBezTo>
                <a:cubicBezTo>
                  <a:pt x="880533" y="4838"/>
                  <a:pt x="788081" y="3548"/>
                  <a:pt x="696686" y="14515"/>
                </a:cubicBezTo>
                <a:cubicBezTo>
                  <a:pt x="666305" y="18161"/>
                  <a:pt x="638010" y="32179"/>
                  <a:pt x="609600" y="43543"/>
                </a:cubicBezTo>
                <a:cubicBezTo>
                  <a:pt x="585410" y="53219"/>
                  <a:pt x="560837" y="61991"/>
                  <a:pt x="537029" y="72572"/>
                </a:cubicBezTo>
                <a:cubicBezTo>
                  <a:pt x="517257" y="81359"/>
                  <a:pt x="499231" y="94003"/>
                  <a:pt x="478972" y="101600"/>
                </a:cubicBezTo>
                <a:cubicBezTo>
                  <a:pt x="460294" y="108604"/>
                  <a:pt x="440267" y="111277"/>
                  <a:pt x="420914" y="116115"/>
                </a:cubicBezTo>
                <a:cubicBezTo>
                  <a:pt x="401562" y="130629"/>
                  <a:pt x="382542" y="145598"/>
                  <a:pt x="362857" y="159658"/>
                </a:cubicBezTo>
                <a:cubicBezTo>
                  <a:pt x="348662" y="169797"/>
                  <a:pt x="331649" y="176351"/>
                  <a:pt x="319314" y="188686"/>
                </a:cubicBezTo>
                <a:cubicBezTo>
                  <a:pt x="302209" y="205791"/>
                  <a:pt x="291954" y="228762"/>
                  <a:pt x="275772" y="246743"/>
                </a:cubicBezTo>
                <a:cubicBezTo>
                  <a:pt x="248309" y="277257"/>
                  <a:pt x="216149" y="303315"/>
                  <a:pt x="188686" y="333829"/>
                </a:cubicBezTo>
                <a:cubicBezTo>
                  <a:pt x="172503" y="351810"/>
                  <a:pt x="160886" y="373519"/>
                  <a:pt x="145143" y="391886"/>
                </a:cubicBezTo>
                <a:cubicBezTo>
                  <a:pt x="131785" y="407471"/>
                  <a:pt x="115117" y="419981"/>
                  <a:pt x="101600" y="435429"/>
                </a:cubicBezTo>
                <a:cubicBezTo>
                  <a:pt x="81200" y="458743"/>
                  <a:pt x="62895" y="483810"/>
                  <a:pt x="43543" y="508000"/>
                </a:cubicBezTo>
                <a:cubicBezTo>
                  <a:pt x="2721" y="671286"/>
                  <a:pt x="18484" y="584417"/>
                  <a:pt x="0" y="769258"/>
                </a:cubicBezTo>
                <a:cubicBezTo>
                  <a:pt x="1601" y="786864"/>
                  <a:pt x="7047" y="937514"/>
                  <a:pt x="29029" y="986972"/>
                </a:cubicBezTo>
                <a:cubicBezTo>
                  <a:pt x="40487" y="1012751"/>
                  <a:pt x="56924" y="1036070"/>
                  <a:pt x="72572" y="1059543"/>
                </a:cubicBezTo>
                <a:cubicBezTo>
                  <a:pt x="112359" y="1119224"/>
                  <a:pt x="181820" y="1195908"/>
                  <a:pt x="232229" y="1233715"/>
                </a:cubicBezTo>
                <a:cubicBezTo>
                  <a:pt x="251581" y="1248229"/>
                  <a:pt x="273181" y="1260153"/>
                  <a:pt x="290286" y="1277258"/>
                </a:cubicBezTo>
                <a:cubicBezTo>
                  <a:pt x="302621" y="1289593"/>
                  <a:pt x="308147" y="1307399"/>
                  <a:pt x="319314" y="1320800"/>
                </a:cubicBezTo>
                <a:cubicBezTo>
                  <a:pt x="332455" y="1336569"/>
                  <a:pt x="350541" y="1347922"/>
                  <a:pt x="362857" y="1364343"/>
                </a:cubicBezTo>
                <a:cubicBezTo>
                  <a:pt x="431367" y="1455690"/>
                  <a:pt x="377519" y="1429773"/>
                  <a:pt x="478972" y="1509486"/>
                </a:cubicBezTo>
                <a:cubicBezTo>
                  <a:pt x="520122" y="1541818"/>
                  <a:pt x="609600" y="1596572"/>
                  <a:pt x="609600" y="1596572"/>
                </a:cubicBezTo>
                <a:cubicBezTo>
                  <a:pt x="730552" y="1591734"/>
                  <a:pt x="851676" y="1590110"/>
                  <a:pt x="972457" y="1582058"/>
                </a:cubicBezTo>
                <a:cubicBezTo>
                  <a:pt x="1041647" y="1577445"/>
                  <a:pt x="1178878" y="1521006"/>
                  <a:pt x="1219200" y="1509486"/>
                </a:cubicBezTo>
                <a:cubicBezTo>
                  <a:pt x="1253067" y="1499810"/>
                  <a:pt x="1287136" y="1490816"/>
                  <a:pt x="1320800" y="1480458"/>
                </a:cubicBezTo>
                <a:cubicBezTo>
                  <a:pt x="1350046" y="1471459"/>
                  <a:pt x="1378201" y="1458850"/>
                  <a:pt x="1407886" y="1451429"/>
                </a:cubicBezTo>
                <a:cubicBezTo>
                  <a:pt x="1540723" y="1418220"/>
                  <a:pt x="1448161" y="1454959"/>
                  <a:pt x="1567543" y="1422400"/>
                </a:cubicBezTo>
                <a:cubicBezTo>
                  <a:pt x="1597064" y="1414349"/>
                  <a:pt x="1625108" y="1401423"/>
                  <a:pt x="1654629" y="1393372"/>
                </a:cubicBezTo>
                <a:cubicBezTo>
                  <a:pt x="1678429" y="1386881"/>
                  <a:pt x="1703400" y="1385349"/>
                  <a:pt x="1727200" y="1378858"/>
                </a:cubicBezTo>
                <a:cubicBezTo>
                  <a:pt x="1929763" y="1323613"/>
                  <a:pt x="1710050" y="1370676"/>
                  <a:pt x="1886857" y="1335315"/>
                </a:cubicBezTo>
                <a:cubicBezTo>
                  <a:pt x="1918986" y="1313895"/>
                  <a:pt x="1951592" y="1296269"/>
                  <a:pt x="1973943" y="1262743"/>
                </a:cubicBezTo>
                <a:cubicBezTo>
                  <a:pt x="1986693" y="1243617"/>
                  <a:pt x="2000879" y="1157094"/>
                  <a:pt x="2002972" y="1146629"/>
                </a:cubicBezTo>
                <a:cubicBezTo>
                  <a:pt x="1998134" y="1025677"/>
                  <a:pt x="2000117" y="904258"/>
                  <a:pt x="1988457" y="783772"/>
                </a:cubicBezTo>
                <a:cubicBezTo>
                  <a:pt x="1982950" y="726870"/>
                  <a:pt x="1951643" y="688197"/>
                  <a:pt x="1930400" y="638629"/>
                </a:cubicBezTo>
                <a:cubicBezTo>
                  <a:pt x="1924373" y="624567"/>
                  <a:pt x="1920089" y="609797"/>
                  <a:pt x="1915886" y="595086"/>
                </a:cubicBezTo>
                <a:cubicBezTo>
                  <a:pt x="1910406" y="575906"/>
                  <a:pt x="1909044" y="555442"/>
                  <a:pt x="1901372" y="537029"/>
                </a:cubicBezTo>
                <a:cubicBezTo>
                  <a:pt x="1884728" y="497084"/>
                  <a:pt x="1856998" y="461968"/>
                  <a:pt x="1843314" y="420915"/>
                </a:cubicBezTo>
                <a:cubicBezTo>
                  <a:pt x="1825456" y="367339"/>
                  <a:pt x="1826389" y="359642"/>
                  <a:pt x="1785257" y="304800"/>
                </a:cubicBezTo>
                <a:cubicBezTo>
                  <a:pt x="1772941" y="288379"/>
                  <a:pt x="1759120" y="272137"/>
                  <a:pt x="1741714" y="261258"/>
                </a:cubicBezTo>
                <a:cubicBezTo>
                  <a:pt x="1719620" y="247450"/>
                  <a:pt x="1692446" y="243881"/>
                  <a:pt x="1669143" y="232229"/>
                </a:cubicBezTo>
                <a:cubicBezTo>
                  <a:pt x="1653541" y="224428"/>
                  <a:pt x="1640849" y="211672"/>
                  <a:pt x="1625600" y="203200"/>
                </a:cubicBezTo>
                <a:cubicBezTo>
                  <a:pt x="1594198" y="185755"/>
                  <a:pt x="1536603" y="154395"/>
                  <a:pt x="1494972" y="145143"/>
                </a:cubicBezTo>
                <a:cubicBezTo>
                  <a:pt x="1377659" y="119073"/>
                  <a:pt x="1405467" y="135467"/>
                  <a:pt x="1378857" y="13062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085495" y="4860759"/>
            <a:ext cx="2226759" cy="1614462"/>
          </a:xfrm>
          <a:custGeom>
            <a:avLst/>
            <a:gdLst>
              <a:gd name="connsiteX0" fmla="*/ 633127 w 2226759"/>
              <a:gd name="connsiteY0" fmla="*/ 30559 h 1614462"/>
              <a:gd name="connsiteX1" fmla="*/ 444442 w 2226759"/>
              <a:gd name="connsiteY1" fmla="*/ 45073 h 1614462"/>
              <a:gd name="connsiteX2" fmla="*/ 400899 w 2226759"/>
              <a:gd name="connsiteY2" fmla="*/ 74102 h 1614462"/>
              <a:gd name="connsiteX3" fmla="*/ 357356 w 2226759"/>
              <a:gd name="connsiteY3" fmla="*/ 88616 h 1614462"/>
              <a:gd name="connsiteX4" fmla="*/ 226727 w 2226759"/>
              <a:gd name="connsiteY4" fmla="*/ 161188 h 1614462"/>
              <a:gd name="connsiteX5" fmla="*/ 183184 w 2226759"/>
              <a:gd name="connsiteY5" fmla="*/ 204730 h 1614462"/>
              <a:gd name="connsiteX6" fmla="*/ 139642 w 2226759"/>
              <a:gd name="connsiteY6" fmla="*/ 233759 h 1614462"/>
              <a:gd name="connsiteX7" fmla="*/ 110613 w 2226759"/>
              <a:gd name="connsiteY7" fmla="*/ 277302 h 1614462"/>
              <a:gd name="connsiteX8" fmla="*/ 96099 w 2226759"/>
              <a:gd name="connsiteY8" fmla="*/ 320845 h 1614462"/>
              <a:gd name="connsiteX9" fmla="*/ 38042 w 2226759"/>
              <a:gd name="connsiteY9" fmla="*/ 422445 h 1614462"/>
              <a:gd name="connsiteX10" fmla="*/ 23527 w 2226759"/>
              <a:gd name="connsiteY10" fmla="*/ 756273 h 1614462"/>
              <a:gd name="connsiteX11" fmla="*/ 38042 w 2226759"/>
              <a:gd name="connsiteY11" fmla="*/ 828845 h 1614462"/>
              <a:gd name="connsiteX12" fmla="*/ 81584 w 2226759"/>
              <a:gd name="connsiteY12" fmla="*/ 944959 h 1614462"/>
              <a:gd name="connsiteX13" fmla="*/ 139642 w 2226759"/>
              <a:gd name="connsiteY13" fmla="*/ 1032045 h 1614462"/>
              <a:gd name="connsiteX14" fmla="*/ 212213 w 2226759"/>
              <a:gd name="connsiteY14" fmla="*/ 1133645 h 1614462"/>
              <a:gd name="connsiteX15" fmla="*/ 241242 w 2226759"/>
              <a:gd name="connsiteY15" fmla="*/ 1177188 h 1614462"/>
              <a:gd name="connsiteX16" fmla="*/ 284784 w 2226759"/>
              <a:gd name="connsiteY16" fmla="*/ 1206216 h 1614462"/>
              <a:gd name="connsiteX17" fmla="*/ 415413 w 2226759"/>
              <a:gd name="connsiteY17" fmla="*/ 1307816 h 1614462"/>
              <a:gd name="connsiteX18" fmla="*/ 531527 w 2226759"/>
              <a:gd name="connsiteY18" fmla="*/ 1380388 h 1614462"/>
              <a:gd name="connsiteX19" fmla="*/ 676670 w 2226759"/>
              <a:gd name="connsiteY19" fmla="*/ 1438445 h 1614462"/>
              <a:gd name="connsiteX20" fmla="*/ 720213 w 2226759"/>
              <a:gd name="connsiteY20" fmla="*/ 1467473 h 1614462"/>
              <a:gd name="connsiteX21" fmla="*/ 850842 w 2226759"/>
              <a:gd name="connsiteY21" fmla="*/ 1511016 h 1614462"/>
              <a:gd name="connsiteX22" fmla="*/ 981470 w 2226759"/>
              <a:gd name="connsiteY22" fmla="*/ 1554559 h 1614462"/>
              <a:gd name="connsiteX23" fmla="*/ 1025013 w 2226759"/>
              <a:gd name="connsiteY23" fmla="*/ 1569073 h 1614462"/>
              <a:gd name="connsiteX24" fmla="*/ 1126613 w 2226759"/>
              <a:gd name="connsiteY24" fmla="*/ 1598102 h 1614462"/>
              <a:gd name="connsiteX25" fmla="*/ 1184670 w 2226759"/>
              <a:gd name="connsiteY25" fmla="*/ 1612616 h 1614462"/>
              <a:gd name="connsiteX26" fmla="*/ 1460442 w 2226759"/>
              <a:gd name="connsiteY26" fmla="*/ 1598102 h 1614462"/>
              <a:gd name="connsiteX27" fmla="*/ 1547527 w 2226759"/>
              <a:gd name="connsiteY27" fmla="*/ 1554559 h 1614462"/>
              <a:gd name="connsiteX28" fmla="*/ 1620099 w 2226759"/>
              <a:gd name="connsiteY28" fmla="*/ 1540045 h 1614462"/>
              <a:gd name="connsiteX29" fmla="*/ 1765242 w 2226759"/>
              <a:gd name="connsiteY29" fmla="*/ 1481988 h 1614462"/>
              <a:gd name="connsiteX30" fmla="*/ 1866842 w 2226759"/>
              <a:gd name="connsiteY30" fmla="*/ 1423930 h 1614462"/>
              <a:gd name="connsiteX31" fmla="*/ 1997470 w 2226759"/>
              <a:gd name="connsiteY31" fmla="*/ 1351359 h 1614462"/>
              <a:gd name="connsiteX32" fmla="*/ 2084556 w 2226759"/>
              <a:gd name="connsiteY32" fmla="*/ 1249759 h 1614462"/>
              <a:gd name="connsiteX33" fmla="*/ 2113584 w 2226759"/>
              <a:gd name="connsiteY33" fmla="*/ 1206216 h 1614462"/>
              <a:gd name="connsiteX34" fmla="*/ 2171642 w 2226759"/>
              <a:gd name="connsiteY34" fmla="*/ 1119130 h 1614462"/>
              <a:gd name="connsiteX35" fmla="*/ 2186156 w 2226759"/>
              <a:gd name="connsiteY35" fmla="*/ 1061073 h 1614462"/>
              <a:gd name="connsiteX36" fmla="*/ 2215184 w 2226759"/>
              <a:gd name="connsiteY36" fmla="*/ 843359 h 1614462"/>
              <a:gd name="connsiteX37" fmla="*/ 2186156 w 2226759"/>
              <a:gd name="connsiteY37" fmla="*/ 567588 h 1614462"/>
              <a:gd name="connsiteX38" fmla="*/ 2142613 w 2226759"/>
              <a:gd name="connsiteY38" fmla="*/ 465988 h 1614462"/>
              <a:gd name="connsiteX39" fmla="*/ 2099070 w 2226759"/>
              <a:gd name="connsiteY39" fmla="*/ 436959 h 1614462"/>
              <a:gd name="connsiteX40" fmla="*/ 2070042 w 2226759"/>
              <a:gd name="connsiteY40" fmla="*/ 393416 h 1614462"/>
              <a:gd name="connsiteX41" fmla="*/ 1953927 w 2226759"/>
              <a:gd name="connsiteY41" fmla="*/ 320845 h 1614462"/>
              <a:gd name="connsiteX42" fmla="*/ 1866842 w 2226759"/>
              <a:gd name="connsiteY42" fmla="*/ 277302 h 1614462"/>
              <a:gd name="connsiteX43" fmla="*/ 1823299 w 2226759"/>
              <a:gd name="connsiteY43" fmla="*/ 248273 h 1614462"/>
              <a:gd name="connsiteX44" fmla="*/ 1721699 w 2226759"/>
              <a:gd name="connsiteY44" fmla="*/ 219245 h 1614462"/>
              <a:gd name="connsiteX45" fmla="*/ 1678156 w 2226759"/>
              <a:gd name="connsiteY45" fmla="*/ 204730 h 1614462"/>
              <a:gd name="connsiteX46" fmla="*/ 1634613 w 2226759"/>
              <a:gd name="connsiteY46" fmla="*/ 175702 h 1614462"/>
              <a:gd name="connsiteX47" fmla="*/ 1533013 w 2226759"/>
              <a:gd name="connsiteY47" fmla="*/ 161188 h 1614462"/>
              <a:gd name="connsiteX48" fmla="*/ 1416899 w 2226759"/>
              <a:gd name="connsiteY48" fmla="*/ 132159 h 1614462"/>
              <a:gd name="connsiteX49" fmla="*/ 1300784 w 2226759"/>
              <a:gd name="connsiteY49" fmla="*/ 103130 h 1614462"/>
              <a:gd name="connsiteX50" fmla="*/ 1010499 w 2226759"/>
              <a:gd name="connsiteY50" fmla="*/ 74102 h 1614462"/>
              <a:gd name="connsiteX51" fmla="*/ 879870 w 2226759"/>
              <a:gd name="connsiteY51" fmla="*/ 45073 h 1614462"/>
              <a:gd name="connsiteX52" fmla="*/ 676670 w 2226759"/>
              <a:gd name="connsiteY52" fmla="*/ 16045 h 1614462"/>
              <a:gd name="connsiteX53" fmla="*/ 633127 w 2226759"/>
              <a:gd name="connsiteY53" fmla="*/ 30559 h 161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2226759" h="1614462">
                <a:moveTo>
                  <a:pt x="633127" y="30559"/>
                </a:moveTo>
                <a:cubicBezTo>
                  <a:pt x="594422" y="35397"/>
                  <a:pt x="506442" y="33448"/>
                  <a:pt x="444442" y="45073"/>
                </a:cubicBezTo>
                <a:cubicBezTo>
                  <a:pt x="427297" y="48288"/>
                  <a:pt x="416501" y="66301"/>
                  <a:pt x="400899" y="74102"/>
                </a:cubicBezTo>
                <a:cubicBezTo>
                  <a:pt x="387215" y="80944"/>
                  <a:pt x="371870" y="83778"/>
                  <a:pt x="357356" y="88616"/>
                </a:cubicBezTo>
                <a:cubicBezTo>
                  <a:pt x="257540" y="155160"/>
                  <a:pt x="303368" y="135640"/>
                  <a:pt x="226727" y="161188"/>
                </a:cubicBezTo>
                <a:cubicBezTo>
                  <a:pt x="212213" y="175702"/>
                  <a:pt x="198953" y="191589"/>
                  <a:pt x="183184" y="204730"/>
                </a:cubicBezTo>
                <a:cubicBezTo>
                  <a:pt x="169783" y="215897"/>
                  <a:pt x="151977" y="221424"/>
                  <a:pt x="139642" y="233759"/>
                </a:cubicBezTo>
                <a:cubicBezTo>
                  <a:pt x="127307" y="246094"/>
                  <a:pt x="120289" y="262788"/>
                  <a:pt x="110613" y="277302"/>
                </a:cubicBezTo>
                <a:cubicBezTo>
                  <a:pt x="105775" y="291816"/>
                  <a:pt x="102126" y="306783"/>
                  <a:pt x="96099" y="320845"/>
                </a:cubicBezTo>
                <a:cubicBezTo>
                  <a:pt x="74003" y="372403"/>
                  <a:pt x="67193" y="378718"/>
                  <a:pt x="38042" y="422445"/>
                </a:cubicBezTo>
                <a:cubicBezTo>
                  <a:pt x="731" y="608996"/>
                  <a:pt x="0" y="544537"/>
                  <a:pt x="23527" y="756273"/>
                </a:cubicBezTo>
                <a:cubicBezTo>
                  <a:pt x="26251" y="780792"/>
                  <a:pt x="32690" y="804763"/>
                  <a:pt x="38042" y="828845"/>
                </a:cubicBezTo>
                <a:cubicBezTo>
                  <a:pt x="50200" y="883557"/>
                  <a:pt x="51882" y="895456"/>
                  <a:pt x="81584" y="944959"/>
                </a:cubicBezTo>
                <a:cubicBezTo>
                  <a:pt x="99534" y="974875"/>
                  <a:pt x="124040" y="1000840"/>
                  <a:pt x="139642" y="1032045"/>
                </a:cubicBezTo>
                <a:cubicBezTo>
                  <a:pt x="193355" y="1139472"/>
                  <a:pt x="138661" y="1045383"/>
                  <a:pt x="212213" y="1133645"/>
                </a:cubicBezTo>
                <a:cubicBezTo>
                  <a:pt x="223380" y="1147046"/>
                  <a:pt x="228907" y="1164853"/>
                  <a:pt x="241242" y="1177188"/>
                </a:cubicBezTo>
                <a:cubicBezTo>
                  <a:pt x="253577" y="1189523"/>
                  <a:pt x="270829" y="1195750"/>
                  <a:pt x="284784" y="1206216"/>
                </a:cubicBezTo>
                <a:cubicBezTo>
                  <a:pt x="328914" y="1239314"/>
                  <a:pt x="369515" y="1277217"/>
                  <a:pt x="415413" y="1307816"/>
                </a:cubicBezTo>
                <a:cubicBezTo>
                  <a:pt x="446346" y="1328438"/>
                  <a:pt x="502351" y="1366772"/>
                  <a:pt x="531527" y="1380388"/>
                </a:cubicBezTo>
                <a:cubicBezTo>
                  <a:pt x="578746" y="1402424"/>
                  <a:pt x="633313" y="1409541"/>
                  <a:pt x="676670" y="1438445"/>
                </a:cubicBezTo>
                <a:cubicBezTo>
                  <a:pt x="691184" y="1448121"/>
                  <a:pt x="704273" y="1460388"/>
                  <a:pt x="720213" y="1467473"/>
                </a:cubicBezTo>
                <a:cubicBezTo>
                  <a:pt x="720225" y="1467478"/>
                  <a:pt x="829064" y="1503757"/>
                  <a:pt x="850842" y="1511016"/>
                </a:cubicBezTo>
                <a:lnTo>
                  <a:pt x="981470" y="1554559"/>
                </a:lnTo>
                <a:cubicBezTo>
                  <a:pt x="995984" y="1559397"/>
                  <a:pt x="1010170" y="1565362"/>
                  <a:pt x="1025013" y="1569073"/>
                </a:cubicBezTo>
                <a:cubicBezTo>
                  <a:pt x="1206561" y="1614462"/>
                  <a:pt x="980816" y="1556447"/>
                  <a:pt x="1126613" y="1598102"/>
                </a:cubicBezTo>
                <a:cubicBezTo>
                  <a:pt x="1145793" y="1603582"/>
                  <a:pt x="1165318" y="1607778"/>
                  <a:pt x="1184670" y="1612616"/>
                </a:cubicBezTo>
                <a:cubicBezTo>
                  <a:pt x="1276594" y="1607778"/>
                  <a:pt x="1369547" y="1612645"/>
                  <a:pt x="1460442" y="1598102"/>
                </a:cubicBezTo>
                <a:cubicBezTo>
                  <a:pt x="1492489" y="1592974"/>
                  <a:pt x="1517026" y="1565650"/>
                  <a:pt x="1547527" y="1554559"/>
                </a:cubicBezTo>
                <a:cubicBezTo>
                  <a:pt x="1570711" y="1546128"/>
                  <a:pt x="1595908" y="1544883"/>
                  <a:pt x="1620099" y="1540045"/>
                </a:cubicBezTo>
                <a:cubicBezTo>
                  <a:pt x="1870710" y="1414738"/>
                  <a:pt x="1586154" y="1549146"/>
                  <a:pt x="1765242" y="1481988"/>
                </a:cubicBezTo>
                <a:cubicBezTo>
                  <a:pt x="1867019" y="1443822"/>
                  <a:pt x="1782627" y="1466038"/>
                  <a:pt x="1866842" y="1423930"/>
                </a:cubicBezTo>
                <a:cubicBezTo>
                  <a:pt x="1939848" y="1387427"/>
                  <a:pt x="1905941" y="1442888"/>
                  <a:pt x="1997470" y="1351359"/>
                </a:cubicBezTo>
                <a:cubicBezTo>
                  <a:pt x="2050217" y="1298612"/>
                  <a:pt x="2038009" y="1314925"/>
                  <a:pt x="2084556" y="1249759"/>
                </a:cubicBezTo>
                <a:cubicBezTo>
                  <a:pt x="2094695" y="1235564"/>
                  <a:pt x="2105783" y="1221818"/>
                  <a:pt x="2113584" y="1206216"/>
                </a:cubicBezTo>
                <a:cubicBezTo>
                  <a:pt x="2155594" y="1122197"/>
                  <a:pt x="2089102" y="1201670"/>
                  <a:pt x="2171642" y="1119130"/>
                </a:cubicBezTo>
                <a:cubicBezTo>
                  <a:pt x="2176480" y="1099778"/>
                  <a:pt x="2182244" y="1080634"/>
                  <a:pt x="2186156" y="1061073"/>
                </a:cubicBezTo>
                <a:cubicBezTo>
                  <a:pt x="2202443" y="979634"/>
                  <a:pt x="2205502" y="930496"/>
                  <a:pt x="2215184" y="843359"/>
                </a:cubicBezTo>
                <a:cubicBezTo>
                  <a:pt x="2191798" y="469173"/>
                  <a:pt x="2226759" y="709700"/>
                  <a:pt x="2186156" y="567588"/>
                </a:cubicBezTo>
                <a:cubicBezTo>
                  <a:pt x="2172831" y="520950"/>
                  <a:pt x="2177968" y="501343"/>
                  <a:pt x="2142613" y="465988"/>
                </a:cubicBezTo>
                <a:cubicBezTo>
                  <a:pt x="2130278" y="453653"/>
                  <a:pt x="2113584" y="446635"/>
                  <a:pt x="2099070" y="436959"/>
                </a:cubicBezTo>
                <a:cubicBezTo>
                  <a:pt x="2089394" y="422445"/>
                  <a:pt x="2082377" y="405751"/>
                  <a:pt x="2070042" y="393416"/>
                </a:cubicBezTo>
                <a:cubicBezTo>
                  <a:pt x="2023789" y="347163"/>
                  <a:pt x="2007581" y="351504"/>
                  <a:pt x="1953927" y="320845"/>
                </a:cubicBezTo>
                <a:cubicBezTo>
                  <a:pt x="1875143" y="275826"/>
                  <a:pt x="1946676" y="303913"/>
                  <a:pt x="1866842" y="277302"/>
                </a:cubicBezTo>
                <a:cubicBezTo>
                  <a:pt x="1852328" y="267626"/>
                  <a:pt x="1838901" y="256074"/>
                  <a:pt x="1823299" y="248273"/>
                </a:cubicBezTo>
                <a:cubicBezTo>
                  <a:pt x="1800100" y="236673"/>
                  <a:pt x="1743400" y="225445"/>
                  <a:pt x="1721699" y="219245"/>
                </a:cubicBezTo>
                <a:cubicBezTo>
                  <a:pt x="1706988" y="215042"/>
                  <a:pt x="1691840" y="211572"/>
                  <a:pt x="1678156" y="204730"/>
                </a:cubicBezTo>
                <a:cubicBezTo>
                  <a:pt x="1662554" y="196929"/>
                  <a:pt x="1651321" y="180714"/>
                  <a:pt x="1634613" y="175702"/>
                </a:cubicBezTo>
                <a:cubicBezTo>
                  <a:pt x="1601845" y="165872"/>
                  <a:pt x="1566880" y="166026"/>
                  <a:pt x="1533013" y="161188"/>
                </a:cubicBezTo>
                <a:cubicBezTo>
                  <a:pt x="1433488" y="128012"/>
                  <a:pt x="1557002" y="167184"/>
                  <a:pt x="1416899" y="132159"/>
                </a:cubicBezTo>
                <a:cubicBezTo>
                  <a:pt x="1318004" y="107436"/>
                  <a:pt x="1439873" y="124529"/>
                  <a:pt x="1300784" y="103130"/>
                </a:cubicBezTo>
                <a:cubicBezTo>
                  <a:pt x="1198019" y="87320"/>
                  <a:pt x="1117263" y="82999"/>
                  <a:pt x="1010499" y="74102"/>
                </a:cubicBezTo>
                <a:cubicBezTo>
                  <a:pt x="943868" y="51892"/>
                  <a:pt x="972754" y="59006"/>
                  <a:pt x="879870" y="45073"/>
                </a:cubicBezTo>
                <a:lnTo>
                  <a:pt x="676670" y="16045"/>
                </a:lnTo>
                <a:cubicBezTo>
                  <a:pt x="628537" y="0"/>
                  <a:pt x="671832" y="25721"/>
                  <a:pt x="633127" y="3055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2293257" y="5399314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2474685" y="58710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30403" y="521061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97317" y="569683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451521" y="5348518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183015" y="60234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82143" y="515981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13637" y="5849233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cxnSp>
        <p:nvCxnSpPr>
          <p:cNvPr id="23" name="Straight Arrow Connector 22"/>
          <p:cNvCxnSpPr>
            <a:stCxn id="14" idx="6"/>
            <a:endCxn id="18" idx="2"/>
          </p:cNvCxnSpPr>
          <p:nvPr/>
        </p:nvCxnSpPr>
        <p:spPr>
          <a:xfrm flipV="1">
            <a:off x="2380343" y="5392061"/>
            <a:ext cx="4071178" cy="5079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5" idx="6"/>
            <a:endCxn id="19" idx="2"/>
          </p:cNvCxnSpPr>
          <p:nvPr/>
        </p:nvCxnSpPr>
        <p:spPr>
          <a:xfrm>
            <a:off x="2561771" y="5914565"/>
            <a:ext cx="3621244" cy="152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020457" y="5486402"/>
            <a:ext cx="348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-wise independent hash famil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4384" y="1400642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H</a:t>
            </a:r>
            <a:r>
              <a:rPr lang="en-US" sz="3200" dirty="0" smtClean="0">
                <a:latin typeface="Comic Sans MS" pitchFamily="66" charset="0"/>
                <a:cs typeface="+mj-cs"/>
              </a:rPr>
              <a:t>, a family of hash functions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h</a:t>
            </a:r>
            <a:r>
              <a:rPr lang="en-US" sz="3200" dirty="0" smtClean="0">
                <a:latin typeface="Comic Sans MS" pitchFamily="66" charset="0"/>
                <a:cs typeface="+mj-cs"/>
              </a:rPr>
              <a:t>, is 2-wise independent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iff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7926" y="266336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</a:t>
            </a:r>
            <a:r>
              <a:rPr lang="en-US" sz="3200" dirty="0" smtClean="0">
                <a:latin typeface="Comic Sans MS" pitchFamily="66" charset="0"/>
                <a:cs typeface="+mj-cs"/>
              </a:rPr>
              <a:t>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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2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 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7064" y="3425348"/>
            <a:ext cx="819693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  <a:cs typeface="+mj-cs"/>
              </a:rPr>
              <a:t>Pr</a:t>
            </a:r>
            <a:r>
              <a:rPr lang="en-US" sz="3200" baseline="-25000" dirty="0" err="1" smtClean="0">
                <a:latin typeface="Comic Sans MS" pitchFamily="66" charset="0"/>
                <a:cs typeface="+mj-cs"/>
              </a:rPr>
              <a:t>h</a:t>
            </a:r>
            <a:r>
              <a:rPr lang="en-US" sz="3200" baseline="-25000" dirty="0" err="1" smtClean="0">
                <a:latin typeface="Comic Sans MS" pitchFamily="66" charset="0"/>
                <a:cs typeface="+mj-cs"/>
                <a:sym typeface="Symbol"/>
              </a:rPr>
              <a:t>H</a:t>
            </a:r>
            <a:r>
              <a:rPr lang="en-US" sz="3200" dirty="0" smtClean="0">
                <a:latin typeface="Comic Sans MS" pitchFamily="66" charset="0"/>
                <a:cs typeface="+mj-cs"/>
              </a:rPr>
              <a:t> (h(</a:t>
            </a:r>
            <a:r>
              <a:rPr lang="en-US" sz="3200" dirty="0" smtClean="0">
                <a:latin typeface="Comic Sans MS" pitchFamily="66" charset="0"/>
              </a:rPr>
              <a:t>x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) = </a:t>
            </a:r>
            <a:r>
              <a:rPr lang="en-US" sz="3200" dirty="0" smtClean="0">
                <a:latin typeface="Comic Sans MS" pitchFamily="66" charset="0"/>
              </a:rPr>
              <a:t>t</a:t>
            </a:r>
            <a:r>
              <a:rPr lang="en-US" sz="3200" baseline="-25000" dirty="0" smtClean="0">
                <a:latin typeface="Comic Sans MS" pitchFamily="66" charset="0"/>
              </a:rPr>
              <a:t>1 </a:t>
            </a:r>
            <a:r>
              <a:rPr lang="en-US" sz="3200" dirty="0" smtClean="0">
                <a:latin typeface="Comic Sans MS" pitchFamily="66" charset="0"/>
              </a:rPr>
              <a:t> and  h(x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) = t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) = 1/|T|</a:t>
            </a:r>
            <a:r>
              <a:rPr lang="en-US" sz="3200" baseline="30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480457" y="4949371"/>
            <a:ext cx="2002972" cy="1596572"/>
          </a:xfrm>
          <a:custGeom>
            <a:avLst/>
            <a:gdLst>
              <a:gd name="connsiteX0" fmla="*/ 1378857 w 2002972"/>
              <a:gd name="connsiteY0" fmla="*/ 130629 h 1596572"/>
              <a:gd name="connsiteX1" fmla="*/ 1335314 w 2002972"/>
              <a:gd name="connsiteY1" fmla="*/ 116115 h 1596572"/>
              <a:gd name="connsiteX2" fmla="*/ 1233714 w 2002972"/>
              <a:gd name="connsiteY2" fmla="*/ 72572 h 1596572"/>
              <a:gd name="connsiteX3" fmla="*/ 1146629 w 2002972"/>
              <a:gd name="connsiteY3" fmla="*/ 58058 h 1596572"/>
              <a:gd name="connsiteX4" fmla="*/ 1103086 w 2002972"/>
              <a:gd name="connsiteY4" fmla="*/ 43543 h 1596572"/>
              <a:gd name="connsiteX5" fmla="*/ 1030514 w 2002972"/>
              <a:gd name="connsiteY5" fmla="*/ 29029 h 1596572"/>
              <a:gd name="connsiteX6" fmla="*/ 972457 w 2002972"/>
              <a:gd name="connsiteY6" fmla="*/ 0 h 1596572"/>
              <a:gd name="connsiteX7" fmla="*/ 696686 w 2002972"/>
              <a:gd name="connsiteY7" fmla="*/ 14515 h 1596572"/>
              <a:gd name="connsiteX8" fmla="*/ 609600 w 2002972"/>
              <a:gd name="connsiteY8" fmla="*/ 43543 h 1596572"/>
              <a:gd name="connsiteX9" fmla="*/ 537029 w 2002972"/>
              <a:gd name="connsiteY9" fmla="*/ 72572 h 1596572"/>
              <a:gd name="connsiteX10" fmla="*/ 478972 w 2002972"/>
              <a:gd name="connsiteY10" fmla="*/ 101600 h 1596572"/>
              <a:gd name="connsiteX11" fmla="*/ 420914 w 2002972"/>
              <a:gd name="connsiteY11" fmla="*/ 116115 h 1596572"/>
              <a:gd name="connsiteX12" fmla="*/ 362857 w 2002972"/>
              <a:gd name="connsiteY12" fmla="*/ 159658 h 1596572"/>
              <a:gd name="connsiteX13" fmla="*/ 319314 w 2002972"/>
              <a:gd name="connsiteY13" fmla="*/ 188686 h 1596572"/>
              <a:gd name="connsiteX14" fmla="*/ 275772 w 2002972"/>
              <a:gd name="connsiteY14" fmla="*/ 246743 h 1596572"/>
              <a:gd name="connsiteX15" fmla="*/ 188686 w 2002972"/>
              <a:gd name="connsiteY15" fmla="*/ 333829 h 1596572"/>
              <a:gd name="connsiteX16" fmla="*/ 145143 w 2002972"/>
              <a:gd name="connsiteY16" fmla="*/ 391886 h 1596572"/>
              <a:gd name="connsiteX17" fmla="*/ 101600 w 2002972"/>
              <a:gd name="connsiteY17" fmla="*/ 435429 h 1596572"/>
              <a:gd name="connsiteX18" fmla="*/ 43543 w 2002972"/>
              <a:gd name="connsiteY18" fmla="*/ 508000 h 1596572"/>
              <a:gd name="connsiteX19" fmla="*/ 0 w 2002972"/>
              <a:gd name="connsiteY19" fmla="*/ 769258 h 1596572"/>
              <a:gd name="connsiteX20" fmla="*/ 29029 w 2002972"/>
              <a:gd name="connsiteY20" fmla="*/ 986972 h 1596572"/>
              <a:gd name="connsiteX21" fmla="*/ 72572 w 2002972"/>
              <a:gd name="connsiteY21" fmla="*/ 1059543 h 1596572"/>
              <a:gd name="connsiteX22" fmla="*/ 232229 w 2002972"/>
              <a:gd name="connsiteY22" fmla="*/ 1233715 h 1596572"/>
              <a:gd name="connsiteX23" fmla="*/ 290286 w 2002972"/>
              <a:gd name="connsiteY23" fmla="*/ 1277258 h 1596572"/>
              <a:gd name="connsiteX24" fmla="*/ 319314 w 2002972"/>
              <a:gd name="connsiteY24" fmla="*/ 1320800 h 1596572"/>
              <a:gd name="connsiteX25" fmla="*/ 362857 w 2002972"/>
              <a:gd name="connsiteY25" fmla="*/ 1364343 h 1596572"/>
              <a:gd name="connsiteX26" fmla="*/ 478972 w 2002972"/>
              <a:gd name="connsiteY26" fmla="*/ 1509486 h 1596572"/>
              <a:gd name="connsiteX27" fmla="*/ 609600 w 2002972"/>
              <a:gd name="connsiteY27" fmla="*/ 1596572 h 1596572"/>
              <a:gd name="connsiteX28" fmla="*/ 972457 w 2002972"/>
              <a:gd name="connsiteY28" fmla="*/ 1582058 h 1596572"/>
              <a:gd name="connsiteX29" fmla="*/ 1219200 w 2002972"/>
              <a:gd name="connsiteY29" fmla="*/ 1509486 h 1596572"/>
              <a:gd name="connsiteX30" fmla="*/ 1320800 w 2002972"/>
              <a:gd name="connsiteY30" fmla="*/ 1480458 h 1596572"/>
              <a:gd name="connsiteX31" fmla="*/ 1407886 w 2002972"/>
              <a:gd name="connsiteY31" fmla="*/ 1451429 h 1596572"/>
              <a:gd name="connsiteX32" fmla="*/ 1567543 w 2002972"/>
              <a:gd name="connsiteY32" fmla="*/ 1422400 h 1596572"/>
              <a:gd name="connsiteX33" fmla="*/ 1654629 w 2002972"/>
              <a:gd name="connsiteY33" fmla="*/ 1393372 h 1596572"/>
              <a:gd name="connsiteX34" fmla="*/ 1727200 w 2002972"/>
              <a:gd name="connsiteY34" fmla="*/ 1378858 h 1596572"/>
              <a:gd name="connsiteX35" fmla="*/ 1886857 w 2002972"/>
              <a:gd name="connsiteY35" fmla="*/ 1335315 h 1596572"/>
              <a:gd name="connsiteX36" fmla="*/ 1973943 w 2002972"/>
              <a:gd name="connsiteY36" fmla="*/ 1262743 h 1596572"/>
              <a:gd name="connsiteX37" fmla="*/ 2002972 w 2002972"/>
              <a:gd name="connsiteY37" fmla="*/ 1146629 h 1596572"/>
              <a:gd name="connsiteX38" fmla="*/ 1988457 w 2002972"/>
              <a:gd name="connsiteY38" fmla="*/ 783772 h 1596572"/>
              <a:gd name="connsiteX39" fmla="*/ 1930400 w 2002972"/>
              <a:gd name="connsiteY39" fmla="*/ 638629 h 1596572"/>
              <a:gd name="connsiteX40" fmla="*/ 1915886 w 2002972"/>
              <a:gd name="connsiteY40" fmla="*/ 595086 h 1596572"/>
              <a:gd name="connsiteX41" fmla="*/ 1901372 w 2002972"/>
              <a:gd name="connsiteY41" fmla="*/ 537029 h 1596572"/>
              <a:gd name="connsiteX42" fmla="*/ 1843314 w 2002972"/>
              <a:gd name="connsiteY42" fmla="*/ 420915 h 1596572"/>
              <a:gd name="connsiteX43" fmla="*/ 1785257 w 2002972"/>
              <a:gd name="connsiteY43" fmla="*/ 304800 h 1596572"/>
              <a:gd name="connsiteX44" fmla="*/ 1741714 w 2002972"/>
              <a:gd name="connsiteY44" fmla="*/ 261258 h 1596572"/>
              <a:gd name="connsiteX45" fmla="*/ 1669143 w 2002972"/>
              <a:gd name="connsiteY45" fmla="*/ 232229 h 1596572"/>
              <a:gd name="connsiteX46" fmla="*/ 1625600 w 2002972"/>
              <a:gd name="connsiteY46" fmla="*/ 203200 h 1596572"/>
              <a:gd name="connsiteX47" fmla="*/ 1494972 w 2002972"/>
              <a:gd name="connsiteY47" fmla="*/ 145143 h 1596572"/>
              <a:gd name="connsiteX48" fmla="*/ 1378857 w 2002972"/>
              <a:gd name="connsiteY48" fmla="*/ 130629 h 159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2002972" h="1596572">
                <a:moveTo>
                  <a:pt x="1378857" y="130629"/>
                </a:moveTo>
                <a:cubicBezTo>
                  <a:pt x="1352247" y="125791"/>
                  <a:pt x="1349376" y="122142"/>
                  <a:pt x="1335314" y="116115"/>
                </a:cubicBezTo>
                <a:cubicBezTo>
                  <a:pt x="1287523" y="95633"/>
                  <a:pt x="1280848" y="83046"/>
                  <a:pt x="1233714" y="72572"/>
                </a:cubicBezTo>
                <a:cubicBezTo>
                  <a:pt x="1204986" y="66188"/>
                  <a:pt x="1175657" y="62896"/>
                  <a:pt x="1146629" y="58058"/>
                </a:cubicBezTo>
                <a:cubicBezTo>
                  <a:pt x="1132115" y="53220"/>
                  <a:pt x="1117929" y="47254"/>
                  <a:pt x="1103086" y="43543"/>
                </a:cubicBezTo>
                <a:cubicBezTo>
                  <a:pt x="1079153" y="37560"/>
                  <a:pt x="1053918" y="36830"/>
                  <a:pt x="1030514" y="29029"/>
                </a:cubicBezTo>
                <a:cubicBezTo>
                  <a:pt x="1009988" y="22187"/>
                  <a:pt x="991809" y="9676"/>
                  <a:pt x="972457" y="0"/>
                </a:cubicBezTo>
                <a:cubicBezTo>
                  <a:pt x="880533" y="4838"/>
                  <a:pt x="788081" y="3548"/>
                  <a:pt x="696686" y="14515"/>
                </a:cubicBezTo>
                <a:cubicBezTo>
                  <a:pt x="666305" y="18161"/>
                  <a:pt x="638010" y="32179"/>
                  <a:pt x="609600" y="43543"/>
                </a:cubicBezTo>
                <a:cubicBezTo>
                  <a:pt x="585410" y="53219"/>
                  <a:pt x="560837" y="61991"/>
                  <a:pt x="537029" y="72572"/>
                </a:cubicBezTo>
                <a:cubicBezTo>
                  <a:pt x="517257" y="81359"/>
                  <a:pt x="499231" y="94003"/>
                  <a:pt x="478972" y="101600"/>
                </a:cubicBezTo>
                <a:cubicBezTo>
                  <a:pt x="460294" y="108604"/>
                  <a:pt x="440267" y="111277"/>
                  <a:pt x="420914" y="116115"/>
                </a:cubicBezTo>
                <a:cubicBezTo>
                  <a:pt x="401562" y="130629"/>
                  <a:pt x="382542" y="145598"/>
                  <a:pt x="362857" y="159658"/>
                </a:cubicBezTo>
                <a:cubicBezTo>
                  <a:pt x="348662" y="169797"/>
                  <a:pt x="331649" y="176351"/>
                  <a:pt x="319314" y="188686"/>
                </a:cubicBezTo>
                <a:cubicBezTo>
                  <a:pt x="302209" y="205791"/>
                  <a:pt x="291954" y="228762"/>
                  <a:pt x="275772" y="246743"/>
                </a:cubicBezTo>
                <a:cubicBezTo>
                  <a:pt x="248309" y="277257"/>
                  <a:pt x="216149" y="303315"/>
                  <a:pt x="188686" y="333829"/>
                </a:cubicBezTo>
                <a:cubicBezTo>
                  <a:pt x="172503" y="351810"/>
                  <a:pt x="160886" y="373519"/>
                  <a:pt x="145143" y="391886"/>
                </a:cubicBezTo>
                <a:cubicBezTo>
                  <a:pt x="131785" y="407471"/>
                  <a:pt x="115117" y="419981"/>
                  <a:pt x="101600" y="435429"/>
                </a:cubicBezTo>
                <a:cubicBezTo>
                  <a:pt x="81200" y="458743"/>
                  <a:pt x="62895" y="483810"/>
                  <a:pt x="43543" y="508000"/>
                </a:cubicBezTo>
                <a:cubicBezTo>
                  <a:pt x="2721" y="671286"/>
                  <a:pt x="18484" y="584417"/>
                  <a:pt x="0" y="769258"/>
                </a:cubicBezTo>
                <a:cubicBezTo>
                  <a:pt x="1601" y="786864"/>
                  <a:pt x="7047" y="937514"/>
                  <a:pt x="29029" y="986972"/>
                </a:cubicBezTo>
                <a:cubicBezTo>
                  <a:pt x="40487" y="1012751"/>
                  <a:pt x="56924" y="1036070"/>
                  <a:pt x="72572" y="1059543"/>
                </a:cubicBezTo>
                <a:cubicBezTo>
                  <a:pt x="112359" y="1119224"/>
                  <a:pt x="181820" y="1195908"/>
                  <a:pt x="232229" y="1233715"/>
                </a:cubicBezTo>
                <a:cubicBezTo>
                  <a:pt x="251581" y="1248229"/>
                  <a:pt x="273181" y="1260153"/>
                  <a:pt x="290286" y="1277258"/>
                </a:cubicBezTo>
                <a:cubicBezTo>
                  <a:pt x="302621" y="1289593"/>
                  <a:pt x="308147" y="1307399"/>
                  <a:pt x="319314" y="1320800"/>
                </a:cubicBezTo>
                <a:cubicBezTo>
                  <a:pt x="332455" y="1336569"/>
                  <a:pt x="350541" y="1347922"/>
                  <a:pt x="362857" y="1364343"/>
                </a:cubicBezTo>
                <a:cubicBezTo>
                  <a:pt x="431367" y="1455690"/>
                  <a:pt x="377519" y="1429773"/>
                  <a:pt x="478972" y="1509486"/>
                </a:cubicBezTo>
                <a:cubicBezTo>
                  <a:pt x="520122" y="1541818"/>
                  <a:pt x="609600" y="1596572"/>
                  <a:pt x="609600" y="1596572"/>
                </a:cubicBezTo>
                <a:cubicBezTo>
                  <a:pt x="730552" y="1591734"/>
                  <a:pt x="851676" y="1590110"/>
                  <a:pt x="972457" y="1582058"/>
                </a:cubicBezTo>
                <a:cubicBezTo>
                  <a:pt x="1041647" y="1577445"/>
                  <a:pt x="1178878" y="1521006"/>
                  <a:pt x="1219200" y="1509486"/>
                </a:cubicBezTo>
                <a:cubicBezTo>
                  <a:pt x="1253067" y="1499810"/>
                  <a:pt x="1287136" y="1490816"/>
                  <a:pt x="1320800" y="1480458"/>
                </a:cubicBezTo>
                <a:cubicBezTo>
                  <a:pt x="1350046" y="1471459"/>
                  <a:pt x="1378201" y="1458850"/>
                  <a:pt x="1407886" y="1451429"/>
                </a:cubicBezTo>
                <a:cubicBezTo>
                  <a:pt x="1540723" y="1418220"/>
                  <a:pt x="1448161" y="1454959"/>
                  <a:pt x="1567543" y="1422400"/>
                </a:cubicBezTo>
                <a:cubicBezTo>
                  <a:pt x="1597064" y="1414349"/>
                  <a:pt x="1625108" y="1401423"/>
                  <a:pt x="1654629" y="1393372"/>
                </a:cubicBezTo>
                <a:cubicBezTo>
                  <a:pt x="1678429" y="1386881"/>
                  <a:pt x="1703400" y="1385349"/>
                  <a:pt x="1727200" y="1378858"/>
                </a:cubicBezTo>
                <a:cubicBezTo>
                  <a:pt x="1929763" y="1323613"/>
                  <a:pt x="1710050" y="1370676"/>
                  <a:pt x="1886857" y="1335315"/>
                </a:cubicBezTo>
                <a:cubicBezTo>
                  <a:pt x="1918986" y="1313895"/>
                  <a:pt x="1951592" y="1296269"/>
                  <a:pt x="1973943" y="1262743"/>
                </a:cubicBezTo>
                <a:cubicBezTo>
                  <a:pt x="1986693" y="1243617"/>
                  <a:pt x="2000879" y="1157094"/>
                  <a:pt x="2002972" y="1146629"/>
                </a:cubicBezTo>
                <a:cubicBezTo>
                  <a:pt x="1998134" y="1025677"/>
                  <a:pt x="2000117" y="904258"/>
                  <a:pt x="1988457" y="783772"/>
                </a:cubicBezTo>
                <a:cubicBezTo>
                  <a:pt x="1982950" y="726870"/>
                  <a:pt x="1951643" y="688197"/>
                  <a:pt x="1930400" y="638629"/>
                </a:cubicBezTo>
                <a:cubicBezTo>
                  <a:pt x="1924373" y="624567"/>
                  <a:pt x="1920089" y="609797"/>
                  <a:pt x="1915886" y="595086"/>
                </a:cubicBezTo>
                <a:cubicBezTo>
                  <a:pt x="1910406" y="575906"/>
                  <a:pt x="1909044" y="555442"/>
                  <a:pt x="1901372" y="537029"/>
                </a:cubicBezTo>
                <a:cubicBezTo>
                  <a:pt x="1884728" y="497084"/>
                  <a:pt x="1856998" y="461968"/>
                  <a:pt x="1843314" y="420915"/>
                </a:cubicBezTo>
                <a:cubicBezTo>
                  <a:pt x="1825456" y="367339"/>
                  <a:pt x="1826389" y="359642"/>
                  <a:pt x="1785257" y="304800"/>
                </a:cubicBezTo>
                <a:cubicBezTo>
                  <a:pt x="1772941" y="288379"/>
                  <a:pt x="1759120" y="272137"/>
                  <a:pt x="1741714" y="261258"/>
                </a:cubicBezTo>
                <a:cubicBezTo>
                  <a:pt x="1719620" y="247450"/>
                  <a:pt x="1692446" y="243881"/>
                  <a:pt x="1669143" y="232229"/>
                </a:cubicBezTo>
                <a:cubicBezTo>
                  <a:pt x="1653541" y="224428"/>
                  <a:pt x="1640849" y="211672"/>
                  <a:pt x="1625600" y="203200"/>
                </a:cubicBezTo>
                <a:cubicBezTo>
                  <a:pt x="1594198" y="185755"/>
                  <a:pt x="1536603" y="154395"/>
                  <a:pt x="1494972" y="145143"/>
                </a:cubicBezTo>
                <a:cubicBezTo>
                  <a:pt x="1377659" y="119073"/>
                  <a:pt x="1405467" y="135467"/>
                  <a:pt x="1378857" y="13062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085495" y="4860759"/>
            <a:ext cx="2226759" cy="1614462"/>
          </a:xfrm>
          <a:custGeom>
            <a:avLst/>
            <a:gdLst>
              <a:gd name="connsiteX0" fmla="*/ 633127 w 2226759"/>
              <a:gd name="connsiteY0" fmla="*/ 30559 h 1614462"/>
              <a:gd name="connsiteX1" fmla="*/ 444442 w 2226759"/>
              <a:gd name="connsiteY1" fmla="*/ 45073 h 1614462"/>
              <a:gd name="connsiteX2" fmla="*/ 400899 w 2226759"/>
              <a:gd name="connsiteY2" fmla="*/ 74102 h 1614462"/>
              <a:gd name="connsiteX3" fmla="*/ 357356 w 2226759"/>
              <a:gd name="connsiteY3" fmla="*/ 88616 h 1614462"/>
              <a:gd name="connsiteX4" fmla="*/ 226727 w 2226759"/>
              <a:gd name="connsiteY4" fmla="*/ 161188 h 1614462"/>
              <a:gd name="connsiteX5" fmla="*/ 183184 w 2226759"/>
              <a:gd name="connsiteY5" fmla="*/ 204730 h 1614462"/>
              <a:gd name="connsiteX6" fmla="*/ 139642 w 2226759"/>
              <a:gd name="connsiteY6" fmla="*/ 233759 h 1614462"/>
              <a:gd name="connsiteX7" fmla="*/ 110613 w 2226759"/>
              <a:gd name="connsiteY7" fmla="*/ 277302 h 1614462"/>
              <a:gd name="connsiteX8" fmla="*/ 96099 w 2226759"/>
              <a:gd name="connsiteY8" fmla="*/ 320845 h 1614462"/>
              <a:gd name="connsiteX9" fmla="*/ 38042 w 2226759"/>
              <a:gd name="connsiteY9" fmla="*/ 422445 h 1614462"/>
              <a:gd name="connsiteX10" fmla="*/ 23527 w 2226759"/>
              <a:gd name="connsiteY10" fmla="*/ 756273 h 1614462"/>
              <a:gd name="connsiteX11" fmla="*/ 38042 w 2226759"/>
              <a:gd name="connsiteY11" fmla="*/ 828845 h 1614462"/>
              <a:gd name="connsiteX12" fmla="*/ 81584 w 2226759"/>
              <a:gd name="connsiteY12" fmla="*/ 944959 h 1614462"/>
              <a:gd name="connsiteX13" fmla="*/ 139642 w 2226759"/>
              <a:gd name="connsiteY13" fmla="*/ 1032045 h 1614462"/>
              <a:gd name="connsiteX14" fmla="*/ 212213 w 2226759"/>
              <a:gd name="connsiteY14" fmla="*/ 1133645 h 1614462"/>
              <a:gd name="connsiteX15" fmla="*/ 241242 w 2226759"/>
              <a:gd name="connsiteY15" fmla="*/ 1177188 h 1614462"/>
              <a:gd name="connsiteX16" fmla="*/ 284784 w 2226759"/>
              <a:gd name="connsiteY16" fmla="*/ 1206216 h 1614462"/>
              <a:gd name="connsiteX17" fmla="*/ 415413 w 2226759"/>
              <a:gd name="connsiteY17" fmla="*/ 1307816 h 1614462"/>
              <a:gd name="connsiteX18" fmla="*/ 531527 w 2226759"/>
              <a:gd name="connsiteY18" fmla="*/ 1380388 h 1614462"/>
              <a:gd name="connsiteX19" fmla="*/ 676670 w 2226759"/>
              <a:gd name="connsiteY19" fmla="*/ 1438445 h 1614462"/>
              <a:gd name="connsiteX20" fmla="*/ 720213 w 2226759"/>
              <a:gd name="connsiteY20" fmla="*/ 1467473 h 1614462"/>
              <a:gd name="connsiteX21" fmla="*/ 850842 w 2226759"/>
              <a:gd name="connsiteY21" fmla="*/ 1511016 h 1614462"/>
              <a:gd name="connsiteX22" fmla="*/ 981470 w 2226759"/>
              <a:gd name="connsiteY22" fmla="*/ 1554559 h 1614462"/>
              <a:gd name="connsiteX23" fmla="*/ 1025013 w 2226759"/>
              <a:gd name="connsiteY23" fmla="*/ 1569073 h 1614462"/>
              <a:gd name="connsiteX24" fmla="*/ 1126613 w 2226759"/>
              <a:gd name="connsiteY24" fmla="*/ 1598102 h 1614462"/>
              <a:gd name="connsiteX25" fmla="*/ 1184670 w 2226759"/>
              <a:gd name="connsiteY25" fmla="*/ 1612616 h 1614462"/>
              <a:gd name="connsiteX26" fmla="*/ 1460442 w 2226759"/>
              <a:gd name="connsiteY26" fmla="*/ 1598102 h 1614462"/>
              <a:gd name="connsiteX27" fmla="*/ 1547527 w 2226759"/>
              <a:gd name="connsiteY27" fmla="*/ 1554559 h 1614462"/>
              <a:gd name="connsiteX28" fmla="*/ 1620099 w 2226759"/>
              <a:gd name="connsiteY28" fmla="*/ 1540045 h 1614462"/>
              <a:gd name="connsiteX29" fmla="*/ 1765242 w 2226759"/>
              <a:gd name="connsiteY29" fmla="*/ 1481988 h 1614462"/>
              <a:gd name="connsiteX30" fmla="*/ 1866842 w 2226759"/>
              <a:gd name="connsiteY30" fmla="*/ 1423930 h 1614462"/>
              <a:gd name="connsiteX31" fmla="*/ 1997470 w 2226759"/>
              <a:gd name="connsiteY31" fmla="*/ 1351359 h 1614462"/>
              <a:gd name="connsiteX32" fmla="*/ 2084556 w 2226759"/>
              <a:gd name="connsiteY32" fmla="*/ 1249759 h 1614462"/>
              <a:gd name="connsiteX33" fmla="*/ 2113584 w 2226759"/>
              <a:gd name="connsiteY33" fmla="*/ 1206216 h 1614462"/>
              <a:gd name="connsiteX34" fmla="*/ 2171642 w 2226759"/>
              <a:gd name="connsiteY34" fmla="*/ 1119130 h 1614462"/>
              <a:gd name="connsiteX35" fmla="*/ 2186156 w 2226759"/>
              <a:gd name="connsiteY35" fmla="*/ 1061073 h 1614462"/>
              <a:gd name="connsiteX36" fmla="*/ 2215184 w 2226759"/>
              <a:gd name="connsiteY36" fmla="*/ 843359 h 1614462"/>
              <a:gd name="connsiteX37" fmla="*/ 2186156 w 2226759"/>
              <a:gd name="connsiteY37" fmla="*/ 567588 h 1614462"/>
              <a:gd name="connsiteX38" fmla="*/ 2142613 w 2226759"/>
              <a:gd name="connsiteY38" fmla="*/ 465988 h 1614462"/>
              <a:gd name="connsiteX39" fmla="*/ 2099070 w 2226759"/>
              <a:gd name="connsiteY39" fmla="*/ 436959 h 1614462"/>
              <a:gd name="connsiteX40" fmla="*/ 2070042 w 2226759"/>
              <a:gd name="connsiteY40" fmla="*/ 393416 h 1614462"/>
              <a:gd name="connsiteX41" fmla="*/ 1953927 w 2226759"/>
              <a:gd name="connsiteY41" fmla="*/ 320845 h 1614462"/>
              <a:gd name="connsiteX42" fmla="*/ 1866842 w 2226759"/>
              <a:gd name="connsiteY42" fmla="*/ 277302 h 1614462"/>
              <a:gd name="connsiteX43" fmla="*/ 1823299 w 2226759"/>
              <a:gd name="connsiteY43" fmla="*/ 248273 h 1614462"/>
              <a:gd name="connsiteX44" fmla="*/ 1721699 w 2226759"/>
              <a:gd name="connsiteY44" fmla="*/ 219245 h 1614462"/>
              <a:gd name="connsiteX45" fmla="*/ 1678156 w 2226759"/>
              <a:gd name="connsiteY45" fmla="*/ 204730 h 1614462"/>
              <a:gd name="connsiteX46" fmla="*/ 1634613 w 2226759"/>
              <a:gd name="connsiteY46" fmla="*/ 175702 h 1614462"/>
              <a:gd name="connsiteX47" fmla="*/ 1533013 w 2226759"/>
              <a:gd name="connsiteY47" fmla="*/ 161188 h 1614462"/>
              <a:gd name="connsiteX48" fmla="*/ 1416899 w 2226759"/>
              <a:gd name="connsiteY48" fmla="*/ 132159 h 1614462"/>
              <a:gd name="connsiteX49" fmla="*/ 1300784 w 2226759"/>
              <a:gd name="connsiteY49" fmla="*/ 103130 h 1614462"/>
              <a:gd name="connsiteX50" fmla="*/ 1010499 w 2226759"/>
              <a:gd name="connsiteY50" fmla="*/ 74102 h 1614462"/>
              <a:gd name="connsiteX51" fmla="*/ 879870 w 2226759"/>
              <a:gd name="connsiteY51" fmla="*/ 45073 h 1614462"/>
              <a:gd name="connsiteX52" fmla="*/ 676670 w 2226759"/>
              <a:gd name="connsiteY52" fmla="*/ 16045 h 1614462"/>
              <a:gd name="connsiteX53" fmla="*/ 633127 w 2226759"/>
              <a:gd name="connsiteY53" fmla="*/ 30559 h 1614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2226759" h="1614462">
                <a:moveTo>
                  <a:pt x="633127" y="30559"/>
                </a:moveTo>
                <a:cubicBezTo>
                  <a:pt x="594422" y="35397"/>
                  <a:pt x="506442" y="33448"/>
                  <a:pt x="444442" y="45073"/>
                </a:cubicBezTo>
                <a:cubicBezTo>
                  <a:pt x="427297" y="48288"/>
                  <a:pt x="416501" y="66301"/>
                  <a:pt x="400899" y="74102"/>
                </a:cubicBezTo>
                <a:cubicBezTo>
                  <a:pt x="387215" y="80944"/>
                  <a:pt x="371870" y="83778"/>
                  <a:pt x="357356" y="88616"/>
                </a:cubicBezTo>
                <a:cubicBezTo>
                  <a:pt x="257540" y="155160"/>
                  <a:pt x="303368" y="135640"/>
                  <a:pt x="226727" y="161188"/>
                </a:cubicBezTo>
                <a:cubicBezTo>
                  <a:pt x="212213" y="175702"/>
                  <a:pt x="198953" y="191589"/>
                  <a:pt x="183184" y="204730"/>
                </a:cubicBezTo>
                <a:cubicBezTo>
                  <a:pt x="169783" y="215897"/>
                  <a:pt x="151977" y="221424"/>
                  <a:pt x="139642" y="233759"/>
                </a:cubicBezTo>
                <a:cubicBezTo>
                  <a:pt x="127307" y="246094"/>
                  <a:pt x="120289" y="262788"/>
                  <a:pt x="110613" y="277302"/>
                </a:cubicBezTo>
                <a:cubicBezTo>
                  <a:pt x="105775" y="291816"/>
                  <a:pt x="102126" y="306783"/>
                  <a:pt x="96099" y="320845"/>
                </a:cubicBezTo>
                <a:cubicBezTo>
                  <a:pt x="74003" y="372403"/>
                  <a:pt x="67193" y="378718"/>
                  <a:pt x="38042" y="422445"/>
                </a:cubicBezTo>
                <a:cubicBezTo>
                  <a:pt x="731" y="608996"/>
                  <a:pt x="0" y="544537"/>
                  <a:pt x="23527" y="756273"/>
                </a:cubicBezTo>
                <a:cubicBezTo>
                  <a:pt x="26251" y="780792"/>
                  <a:pt x="32690" y="804763"/>
                  <a:pt x="38042" y="828845"/>
                </a:cubicBezTo>
                <a:cubicBezTo>
                  <a:pt x="50200" y="883557"/>
                  <a:pt x="51882" y="895456"/>
                  <a:pt x="81584" y="944959"/>
                </a:cubicBezTo>
                <a:cubicBezTo>
                  <a:pt x="99534" y="974875"/>
                  <a:pt x="124040" y="1000840"/>
                  <a:pt x="139642" y="1032045"/>
                </a:cubicBezTo>
                <a:cubicBezTo>
                  <a:pt x="193355" y="1139472"/>
                  <a:pt x="138661" y="1045383"/>
                  <a:pt x="212213" y="1133645"/>
                </a:cubicBezTo>
                <a:cubicBezTo>
                  <a:pt x="223380" y="1147046"/>
                  <a:pt x="228907" y="1164853"/>
                  <a:pt x="241242" y="1177188"/>
                </a:cubicBezTo>
                <a:cubicBezTo>
                  <a:pt x="253577" y="1189523"/>
                  <a:pt x="270829" y="1195750"/>
                  <a:pt x="284784" y="1206216"/>
                </a:cubicBezTo>
                <a:cubicBezTo>
                  <a:pt x="328914" y="1239314"/>
                  <a:pt x="369515" y="1277217"/>
                  <a:pt x="415413" y="1307816"/>
                </a:cubicBezTo>
                <a:cubicBezTo>
                  <a:pt x="446346" y="1328438"/>
                  <a:pt x="502351" y="1366772"/>
                  <a:pt x="531527" y="1380388"/>
                </a:cubicBezTo>
                <a:cubicBezTo>
                  <a:pt x="578746" y="1402424"/>
                  <a:pt x="633313" y="1409541"/>
                  <a:pt x="676670" y="1438445"/>
                </a:cubicBezTo>
                <a:cubicBezTo>
                  <a:pt x="691184" y="1448121"/>
                  <a:pt x="704273" y="1460388"/>
                  <a:pt x="720213" y="1467473"/>
                </a:cubicBezTo>
                <a:cubicBezTo>
                  <a:pt x="720225" y="1467478"/>
                  <a:pt x="829064" y="1503757"/>
                  <a:pt x="850842" y="1511016"/>
                </a:cubicBezTo>
                <a:lnTo>
                  <a:pt x="981470" y="1554559"/>
                </a:lnTo>
                <a:cubicBezTo>
                  <a:pt x="995984" y="1559397"/>
                  <a:pt x="1010170" y="1565362"/>
                  <a:pt x="1025013" y="1569073"/>
                </a:cubicBezTo>
                <a:cubicBezTo>
                  <a:pt x="1206561" y="1614462"/>
                  <a:pt x="980816" y="1556447"/>
                  <a:pt x="1126613" y="1598102"/>
                </a:cubicBezTo>
                <a:cubicBezTo>
                  <a:pt x="1145793" y="1603582"/>
                  <a:pt x="1165318" y="1607778"/>
                  <a:pt x="1184670" y="1612616"/>
                </a:cubicBezTo>
                <a:cubicBezTo>
                  <a:pt x="1276594" y="1607778"/>
                  <a:pt x="1369547" y="1612645"/>
                  <a:pt x="1460442" y="1598102"/>
                </a:cubicBezTo>
                <a:cubicBezTo>
                  <a:pt x="1492489" y="1592974"/>
                  <a:pt x="1517026" y="1565650"/>
                  <a:pt x="1547527" y="1554559"/>
                </a:cubicBezTo>
                <a:cubicBezTo>
                  <a:pt x="1570711" y="1546128"/>
                  <a:pt x="1595908" y="1544883"/>
                  <a:pt x="1620099" y="1540045"/>
                </a:cubicBezTo>
                <a:cubicBezTo>
                  <a:pt x="1870710" y="1414738"/>
                  <a:pt x="1586154" y="1549146"/>
                  <a:pt x="1765242" y="1481988"/>
                </a:cubicBezTo>
                <a:cubicBezTo>
                  <a:pt x="1867019" y="1443822"/>
                  <a:pt x="1782627" y="1466038"/>
                  <a:pt x="1866842" y="1423930"/>
                </a:cubicBezTo>
                <a:cubicBezTo>
                  <a:pt x="1939848" y="1387427"/>
                  <a:pt x="1905941" y="1442888"/>
                  <a:pt x="1997470" y="1351359"/>
                </a:cubicBezTo>
                <a:cubicBezTo>
                  <a:pt x="2050217" y="1298612"/>
                  <a:pt x="2038009" y="1314925"/>
                  <a:pt x="2084556" y="1249759"/>
                </a:cubicBezTo>
                <a:cubicBezTo>
                  <a:pt x="2094695" y="1235564"/>
                  <a:pt x="2105783" y="1221818"/>
                  <a:pt x="2113584" y="1206216"/>
                </a:cubicBezTo>
                <a:cubicBezTo>
                  <a:pt x="2155594" y="1122197"/>
                  <a:pt x="2089102" y="1201670"/>
                  <a:pt x="2171642" y="1119130"/>
                </a:cubicBezTo>
                <a:cubicBezTo>
                  <a:pt x="2176480" y="1099778"/>
                  <a:pt x="2182244" y="1080634"/>
                  <a:pt x="2186156" y="1061073"/>
                </a:cubicBezTo>
                <a:cubicBezTo>
                  <a:pt x="2202443" y="979634"/>
                  <a:pt x="2205502" y="930496"/>
                  <a:pt x="2215184" y="843359"/>
                </a:cubicBezTo>
                <a:cubicBezTo>
                  <a:pt x="2191798" y="469173"/>
                  <a:pt x="2226759" y="709700"/>
                  <a:pt x="2186156" y="567588"/>
                </a:cubicBezTo>
                <a:cubicBezTo>
                  <a:pt x="2172831" y="520950"/>
                  <a:pt x="2177968" y="501343"/>
                  <a:pt x="2142613" y="465988"/>
                </a:cubicBezTo>
                <a:cubicBezTo>
                  <a:pt x="2130278" y="453653"/>
                  <a:pt x="2113584" y="446635"/>
                  <a:pt x="2099070" y="436959"/>
                </a:cubicBezTo>
                <a:cubicBezTo>
                  <a:pt x="2089394" y="422445"/>
                  <a:pt x="2082377" y="405751"/>
                  <a:pt x="2070042" y="393416"/>
                </a:cubicBezTo>
                <a:cubicBezTo>
                  <a:pt x="2023789" y="347163"/>
                  <a:pt x="2007581" y="351504"/>
                  <a:pt x="1953927" y="320845"/>
                </a:cubicBezTo>
                <a:cubicBezTo>
                  <a:pt x="1875143" y="275826"/>
                  <a:pt x="1946676" y="303913"/>
                  <a:pt x="1866842" y="277302"/>
                </a:cubicBezTo>
                <a:cubicBezTo>
                  <a:pt x="1852328" y="267626"/>
                  <a:pt x="1838901" y="256074"/>
                  <a:pt x="1823299" y="248273"/>
                </a:cubicBezTo>
                <a:cubicBezTo>
                  <a:pt x="1800100" y="236673"/>
                  <a:pt x="1743400" y="225445"/>
                  <a:pt x="1721699" y="219245"/>
                </a:cubicBezTo>
                <a:cubicBezTo>
                  <a:pt x="1706988" y="215042"/>
                  <a:pt x="1691840" y="211572"/>
                  <a:pt x="1678156" y="204730"/>
                </a:cubicBezTo>
                <a:cubicBezTo>
                  <a:pt x="1662554" y="196929"/>
                  <a:pt x="1651321" y="180714"/>
                  <a:pt x="1634613" y="175702"/>
                </a:cubicBezTo>
                <a:cubicBezTo>
                  <a:pt x="1601845" y="165872"/>
                  <a:pt x="1566880" y="166026"/>
                  <a:pt x="1533013" y="161188"/>
                </a:cubicBezTo>
                <a:cubicBezTo>
                  <a:pt x="1433488" y="128012"/>
                  <a:pt x="1557002" y="167184"/>
                  <a:pt x="1416899" y="132159"/>
                </a:cubicBezTo>
                <a:cubicBezTo>
                  <a:pt x="1318004" y="107436"/>
                  <a:pt x="1439873" y="124529"/>
                  <a:pt x="1300784" y="103130"/>
                </a:cubicBezTo>
                <a:cubicBezTo>
                  <a:pt x="1198019" y="87320"/>
                  <a:pt x="1117263" y="82999"/>
                  <a:pt x="1010499" y="74102"/>
                </a:cubicBezTo>
                <a:cubicBezTo>
                  <a:pt x="943868" y="51892"/>
                  <a:pt x="972754" y="59006"/>
                  <a:pt x="879870" y="45073"/>
                </a:cubicBezTo>
                <a:lnTo>
                  <a:pt x="676670" y="16045"/>
                </a:lnTo>
                <a:cubicBezTo>
                  <a:pt x="628537" y="0"/>
                  <a:pt x="671832" y="25721"/>
                  <a:pt x="633127" y="30559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2293257" y="5399314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>
            <a:off x="2474685" y="58710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30403" y="521061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97317" y="569683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x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6451521" y="5348518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183015" y="6023422"/>
            <a:ext cx="87086" cy="87086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82143" y="515981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13637" y="5849233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endParaRPr lang="en-US" baseline="-25000" dirty="0">
              <a:latin typeface="Comic Sans MS" pitchFamily="66" charset="0"/>
            </a:endParaRPr>
          </a:p>
        </p:txBody>
      </p:sp>
      <p:cxnSp>
        <p:nvCxnSpPr>
          <p:cNvPr id="23" name="Straight Arrow Connector 22"/>
          <p:cNvCxnSpPr>
            <a:stCxn id="14" idx="6"/>
            <a:endCxn id="18" idx="2"/>
          </p:cNvCxnSpPr>
          <p:nvPr/>
        </p:nvCxnSpPr>
        <p:spPr>
          <a:xfrm flipV="1">
            <a:off x="2380343" y="5392061"/>
            <a:ext cx="4071178" cy="50796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5" idx="6"/>
            <a:endCxn id="19" idx="2"/>
          </p:cNvCxnSpPr>
          <p:nvPr/>
        </p:nvCxnSpPr>
        <p:spPr>
          <a:xfrm>
            <a:off x="2561771" y="5914565"/>
            <a:ext cx="3621244" cy="152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020457" y="5486402"/>
            <a:ext cx="348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-wise independent hash famil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0883" y="1437713"/>
            <a:ext cx="724330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={(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x+b</a:t>
            </a:r>
            <a:r>
              <a:rPr lang="en-US" sz="3200" dirty="0" smtClean="0">
                <a:latin typeface="Comic Sans MS" pitchFamily="66" charset="0"/>
                <a:cs typeface="+mj-cs"/>
              </a:rPr>
              <a:t>) mod T | 0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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,b</a:t>
            </a:r>
            <a:r>
              <a:rPr lang="en-US" sz="3200" dirty="0" smtClean="0">
                <a:latin typeface="Comic Sans MS" pitchFamily="66" charset="0"/>
                <a:cs typeface="+mj-cs"/>
              </a:rPr>
              <a:t> &lt; T}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6806" y="204551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is 2-wise independent if T is a prime &gt; k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2642" y="3295379"/>
            <a:ext cx="8561358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={2((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x+b</a:t>
            </a:r>
            <a:r>
              <a:rPr lang="en-US" sz="3200" dirty="0" smtClean="0">
                <a:latin typeface="Comic Sans MS" pitchFamily="66" charset="0"/>
                <a:cs typeface="+mj-cs"/>
              </a:rPr>
              <a:t>) mod T mod 2) - 1| 0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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a,b</a:t>
            </a:r>
            <a:r>
              <a:rPr lang="en-US" sz="3200" dirty="0" smtClean="0">
                <a:latin typeface="Comic Sans MS" pitchFamily="66" charset="0"/>
                <a:cs typeface="+mj-cs"/>
              </a:rPr>
              <a:t> &lt; T}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0350" y="3915533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is approximately 2-wise independent from [d] to {-1,1}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1537" y="5315990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Can get an exact 2-wise </a:t>
            </a:r>
            <a:r>
              <a:rPr lang="en-US" sz="3200" dirty="0" err="1" smtClean="0">
                <a:latin typeface="Comic Sans MS" pitchFamily="66" charset="0"/>
                <a:cs typeface="+mj-cs"/>
                <a:sym typeface="Symbol"/>
              </a:rPr>
              <a:t>ind.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 Family..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3508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3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8159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219571" y="4111413"/>
                <a:ext cx="4681415" cy="653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571" y="4111413"/>
                <a:ext cx="4681415" cy="6537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050077" y="3305281"/>
                <a:ext cx="4681415" cy="653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077" y="3305281"/>
                <a:ext cx="4681415" cy="6537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3874" y="1992923"/>
                <a:ext cx="94873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44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74" y="1992923"/>
                <a:ext cx="94873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88968" y="1492736"/>
                <a:ext cx="65781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5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968" y="1492736"/>
                <a:ext cx="657810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470400" y="1961663"/>
            <a:ext cx="633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</a:t>
            </a:r>
            <a:endParaRPr lang="en-US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31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variance of Z</a:t>
            </a:r>
            <a:r>
              <a:rPr lang="en-US" baseline="30000" dirty="0" smtClean="0"/>
              <a:t>2</a:t>
            </a:r>
            <a:r>
              <a:rPr lang="en-US" dirty="0" smtClean="0"/>
              <a:t> ?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89876" y="1547813"/>
          <a:ext cx="6081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76" y="1547813"/>
                        <a:ext cx="60817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96318"/>
              </p:ext>
            </p:extLst>
          </p:nvPr>
        </p:nvGraphicFramePr>
        <p:xfrm>
          <a:off x="542753" y="2804984"/>
          <a:ext cx="41576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5" imgW="2070000" imgH="533160" progId="Equation.DSMT4">
                  <p:embed/>
                </p:oleObj>
              </mc:Choice>
              <mc:Fallback>
                <p:oleObj name="Equation" r:id="rId5" imgW="2070000" imgH="5331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53" y="2804984"/>
                        <a:ext cx="415766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4384" y="4131539"/>
            <a:ext cx="81388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ere we will assume that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h </a:t>
            </a:r>
            <a:r>
              <a:rPr lang="en-US" sz="3200" dirty="0" smtClean="0">
                <a:latin typeface="Comic Sans MS" pitchFamily="66" charset="0"/>
                <a:cs typeface="+mj-cs"/>
              </a:rPr>
              <a:t>is drawn from a 4-wise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inde</a:t>
            </a:r>
            <a:r>
              <a:rPr lang="en-US" sz="3200" dirty="0" smtClean="0">
                <a:latin typeface="Comic Sans MS" pitchFamily="66" charset="0"/>
                <a:cs typeface="+mj-cs"/>
              </a:rPr>
              <a:t>. family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 H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variance of Z</a:t>
            </a:r>
            <a:r>
              <a:rPr lang="en-US" baseline="30000" dirty="0" smtClean="0"/>
              <a:t>2</a:t>
            </a:r>
            <a:r>
              <a:rPr lang="en-US" dirty="0" smtClean="0"/>
              <a:t> ?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89876" y="1547813"/>
          <a:ext cx="6081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4" name="Equation" r:id="rId3" imgW="1917700" imgH="330200" progId="Equation.DSMT4">
                  <p:embed/>
                </p:oleObj>
              </mc:Choice>
              <mc:Fallback>
                <p:oleObj name="Equation" r:id="rId3" imgW="1917700" imgH="330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76" y="1547813"/>
                        <a:ext cx="60817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4449" y="2743051"/>
          <a:ext cx="8418286" cy="109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5" name="Equation" r:id="rId5" imgW="4191000" imgH="533400" progId="Equation.DSMT4">
                  <p:embed/>
                </p:oleObj>
              </mc:Choice>
              <mc:Fallback>
                <p:oleObj name="Equation" r:id="rId5" imgW="4191000" imgH="533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9" y="2743051"/>
                        <a:ext cx="8418286" cy="1090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89634" y="3934288"/>
          <a:ext cx="8086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6" name="Equation" r:id="rId7" imgW="4025900" imgH="495300" progId="Equation.DSMT4">
                  <p:embed/>
                </p:oleObj>
              </mc:Choice>
              <mc:Fallback>
                <p:oleObj name="Equation" r:id="rId7" imgW="4025900" imgH="4953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34" y="3934288"/>
                        <a:ext cx="808672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64452" y="5139601"/>
          <a:ext cx="8273143" cy="12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7" name="Equation" r:id="rId9" imgW="2705100" imgH="393700" progId="Equation.DSMT4">
                  <p:embed/>
                </p:oleObj>
              </mc:Choice>
              <mc:Fallback>
                <p:oleObj name="Equation" r:id="rId9" imgW="2705100" imgH="3937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52" y="5139601"/>
                        <a:ext cx="8273143" cy="1226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23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</p:txBody>
      </p:sp>
      <p:sp>
        <p:nvSpPr>
          <p:cNvPr id="3" name="Content Placeholder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1447800"/>
            <a:ext cx="8229600" cy="1981200"/>
          </a:xfrm>
          <a:prstGeom prst="rect">
            <a:avLst/>
          </a:prstGeom>
          <a:blipFill rotWithShape="1">
            <a:blip r:embed="rId3" cstate="print"/>
            <a:stretch>
              <a:fillRect l="-1775" t="-5810"/>
            </a:stretch>
          </a:blipFill>
          <a:ln>
            <a:solidFill>
              <a:schemeClr val="accent1"/>
            </a:solidFill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804082" y="3601142"/>
          <a:ext cx="54768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4" imgW="1790700" imgH="469900" progId="Equation.DSMT4">
                  <p:embed/>
                </p:oleObj>
              </mc:Choice>
              <mc:Fallback>
                <p:oleObj name="Equation" r:id="rId4" imgW="1790700" imgH="4699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082" y="3601142"/>
                        <a:ext cx="54768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03516" y="3991388"/>
            <a:ext cx="78013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Wingdings" pitchFamily="2" charset="2"/>
              </a:rPr>
              <a:t>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60450" y="5030788"/>
          <a:ext cx="73009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6" imgW="2247900" imgH="508000" progId="Equation.DSMT4">
                  <p:embed/>
                </p:oleObj>
              </mc:Choice>
              <mc:Fallback>
                <p:oleObj name="Equation" r:id="rId6" imgW="2247900" imgH="508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030788"/>
                        <a:ext cx="7300913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6328" y="5493590"/>
            <a:ext cx="78013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Wingdings" pitchFamily="2" charset="2"/>
              </a:rPr>
              <a:t>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66969" y="1634449"/>
          <a:ext cx="73009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3" imgW="2247900" imgH="508000" progId="Equation.DSMT4">
                  <p:embed/>
                </p:oleObj>
              </mc:Choice>
              <mc:Fallback>
                <p:oleObj name="Equation" r:id="rId3" imgW="22479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69" y="1634449"/>
                        <a:ext cx="7300913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5180" y="3628538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If 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 is small this is meaningless…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926" y="4463096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e need to reduce the variance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4214" y="5297654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How ?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5180" y="1727204"/>
            <a:ext cx="813888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Draw k 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ind.</a:t>
            </a:r>
            <a:r>
              <a:rPr lang="en-US" sz="3200" dirty="0" smtClean="0">
                <a:latin typeface="Comic Sans MS" pitchFamily="66" charset="0"/>
                <a:cs typeface="+mj-cs"/>
              </a:rPr>
              <a:t> hash functions h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,</a:t>
            </a:r>
            <a:r>
              <a:rPr lang="en-US" sz="3200" dirty="0" smtClean="0">
                <a:latin typeface="Comic Sans MS" pitchFamily="66" charset="0"/>
              </a:rPr>
              <a:t> h</a:t>
            </a:r>
            <a:r>
              <a:rPr lang="en-US" sz="3200" baseline="-25000" dirty="0" smtClean="0">
                <a:latin typeface="Comic Sans MS" pitchFamily="66" charset="0"/>
              </a:rPr>
              <a:t>2</a:t>
            </a:r>
            <a:r>
              <a:rPr lang="en-US" sz="3200" dirty="0" smtClean="0">
                <a:latin typeface="Comic Sans MS" pitchFamily="66" charset="0"/>
              </a:rPr>
              <a:t>, …. , </a:t>
            </a:r>
            <a:r>
              <a:rPr lang="en-US" sz="3200" dirty="0" err="1" smtClean="0">
                <a:latin typeface="Comic Sans MS" pitchFamily="66" charset="0"/>
              </a:rPr>
              <a:t>h</a:t>
            </a:r>
            <a:r>
              <a:rPr lang="en-US" sz="3200" baseline="-25000" dirty="0" err="1" smtClean="0">
                <a:latin typeface="Comic Sans MS" pitchFamily="66" charset="0"/>
              </a:rPr>
              <a:t>k</a:t>
            </a:r>
            <a:r>
              <a:rPr lang="en-US" sz="3200" dirty="0" smtClean="0">
                <a:latin typeface="Comic Sans MS" pitchFamily="66" charset="0"/>
              </a:rPr>
              <a:t>  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927" y="2982668"/>
            <a:ext cx="107767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Use </a:t>
            </a:r>
            <a:endParaRPr lang="he-IL" sz="3200" baseline="30000" dirty="0"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086764" y="2553314"/>
                <a:ext cx="5634893" cy="1218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764" y="2553314"/>
                <a:ext cx="5634893" cy="12184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-171938" y="4013059"/>
                <a:ext cx="5267569" cy="1203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36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𝑉𝑎𝑟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1938" y="4013059"/>
                <a:ext cx="5267569" cy="12039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40608" y="1669597"/>
                <a:ext cx="7674692" cy="413462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400" dirty="0"/>
                  <a:t>We maintain the sketc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charset="0"/>
                      </a:rPr>
                      <m:t>s</m:t>
                    </m:r>
                    <m:r>
                      <a:rPr lang="en-US" sz="2400">
                        <a:latin typeface="Cambria Math" charset="0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𝑀</m:t>
                    </m:r>
                    <m:r>
                      <m:rPr>
                        <m:sty m:val="p"/>
                      </m:rPr>
                      <a:rPr lang="en-US" sz="2400">
                        <a:latin typeface="Cambria Math" charset="0"/>
                      </a:rPr>
                      <m:t>b</m:t>
                    </m:r>
                  </m:oMath>
                </a14:m>
                <a:r>
                  <a:rPr lang="en-US" sz="2400" dirty="0"/>
                  <a:t>  without explicitly keepi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charset="0"/>
                      </a:rPr>
                      <m:t>b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08" y="1669597"/>
                <a:ext cx="7674692" cy="413462"/>
              </a:xfrm>
              <a:prstGeom prst="rect">
                <a:avLst/>
              </a:prstGeom>
              <a:blipFill>
                <a:blip r:embed="rId2"/>
                <a:stretch>
                  <a:fillRect l="-1509" t="-23529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75889" y="4766896"/>
                <a:ext cx="5268365" cy="64633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u="sng" dirty="0"/>
                  <a:t>Merge</a:t>
                </a:r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←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i="1" dirty="0">
                    <a:latin typeface="Cambria Math"/>
                  </a:rPr>
                  <a:t> /*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𝑀𝑏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𝑀𝑐</m:t>
                    </m:r>
                  </m:oMath>
                </a14:m>
                <a:r>
                  <a:rPr lang="en-US" i="1" dirty="0">
                    <a:latin typeface="Cambria Math"/>
                  </a:rPr>
                  <a:t>  */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89" y="4766896"/>
                <a:ext cx="5268365" cy="646331"/>
              </a:xfrm>
              <a:prstGeom prst="rect">
                <a:avLst/>
              </a:prstGeom>
              <a:blipFill>
                <a:blip r:embed="rId3"/>
                <a:stretch>
                  <a:fillRect l="-925" t="-5660" r="-116" b="-12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dith Cohen     Lecture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2A772-9468-4D55-ACCB-FE381C55902D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547077" y="3355733"/>
                <a:ext cx="6690953" cy="109994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vert="horz" lIns="68580" tIns="34290" rIns="68580" bIns="3429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u="sng" dirty="0"/>
                  <a:t>Process element</a:t>
                </a:r>
              </a:p>
              <a:p>
                <a:pPr marL="0" indent="0">
                  <a:buNone/>
                </a:pPr>
                <a:r>
                  <a:rPr lang="en-US" sz="1800" dirty="0"/>
                  <a:t>/* Eleme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𝑖</m:t>
                        </m:r>
                        <m:r>
                          <a:rPr lang="en-US" sz="1800" i="1">
                            <a:latin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sz="1800" dirty="0"/>
                  <a:t>,   where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/>
                      </a:rPr>
                      <m:t>𝑖</m:t>
                    </m:r>
                    <m:r>
                      <a:rPr lang="en-US" sz="1800" i="1" dirty="0">
                        <a:latin typeface="Cambria Math"/>
                      </a:rPr>
                      <m:t>∈[</m:t>
                    </m:r>
                    <m:r>
                      <a:rPr lang="en-US" sz="1800" i="1" dirty="0">
                        <a:latin typeface="Cambria Math"/>
                      </a:rPr>
                      <m:t>1</m:t>
                    </m:r>
                    <m:r>
                      <a:rPr lang="en-US" sz="1800" i="1" dirty="0">
                        <a:latin typeface="Cambria Math"/>
                      </a:rPr>
                      <m:t>,…,</m:t>
                    </m:r>
                    <m:r>
                      <a:rPr lang="en-US" sz="1800" i="1" dirty="0">
                        <a:latin typeface="Cambria Math"/>
                      </a:rPr>
                      <m:t>𝑛</m:t>
                    </m:r>
                    <m:r>
                      <a:rPr lang="en-US" sz="1800" i="1" dirty="0">
                        <a:latin typeface="Cambria Math"/>
                      </a:rPr>
                      <m:t>]</m:t>
                    </m:r>
                  </m:oMath>
                </a14:m>
                <a:r>
                  <a:rPr lang="en-US" sz="1800" dirty="0"/>
                  <a:t>    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charset="0"/>
                      </a:rPr>
                      <m:t>𝑣</m:t>
                    </m:r>
                    <m:r>
                      <a:rPr lang="en-US" sz="1800" i="1" dirty="0">
                        <a:latin typeface="Cambria Math"/>
                      </a:rPr>
                      <m:t>∈</m:t>
                    </m:r>
                    <m:r>
                      <a:rPr lang="en-US" sz="1800" i="1" dirty="0">
                        <a:latin typeface="Cambria Math"/>
                      </a:rPr>
                      <m:t>𝑅</m:t>
                    </m:r>
                  </m:oMath>
                </a14:m>
                <a:r>
                  <a:rPr lang="en-US" sz="1800" dirty="0"/>
                  <a:t> mean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+</m:t>
                    </m:r>
                    <m:r>
                      <a:rPr lang="en-US" sz="1800" i="1">
                        <a:latin typeface="Cambria Math" charset="0"/>
                      </a:rPr>
                      <m:t>𝑣</m:t>
                    </m:r>
                  </m:oMath>
                </a14:m>
                <a:r>
                  <a:rPr lang="en-US" sz="1800" dirty="0"/>
                  <a:t> */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tx2"/>
                    </a:solidFill>
                  </a:rPr>
                  <a:t>F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chemeClr val="tx2"/>
                        </a:solidFill>
                        <a:latin typeface="Cambria Math" charset="0"/>
                      </a:rPr>
                      <m:t>or</m:t>
                    </m:r>
                    <m:r>
                      <a:rPr lang="en-US" sz="1800">
                        <a:solidFill>
                          <a:schemeClr val="tx2"/>
                        </a:solidFill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chemeClr val="tx2"/>
                        </a:solidFill>
                        <a:latin typeface="Cambria Math" charset="0"/>
                      </a:rPr>
                      <m:t>all</m:t>
                    </m:r>
                    <m:r>
                      <a:rPr lang="en-US" sz="1800">
                        <a:solidFill>
                          <a:schemeClr val="tx2"/>
                        </a:solidFill>
                        <a:latin typeface="Cambria Math" charset="0"/>
                      </a:rPr>
                      <m:t> </m:t>
                    </m:r>
                    <m:r>
                      <a:rPr lang="en-US" sz="1800" i="1">
                        <a:solidFill>
                          <a:schemeClr val="tx2"/>
                        </a:solidFill>
                        <a:latin typeface="Cambria Math"/>
                      </a:rPr>
                      <m:t>𝑗</m:t>
                    </m:r>
                    <m:r>
                      <a:rPr lang="en-US" sz="1800" i="1">
                        <a:solidFill>
                          <a:schemeClr val="tx2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1800" i="1">
                        <a:solidFill>
                          <a:schemeClr val="tx2"/>
                        </a:solidFill>
                        <a:latin typeface="Cambria Math"/>
                      </a:rPr>
                      <m:t>←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1800" i="1">
                        <a:solidFill>
                          <a:schemeClr val="tx2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sz="1800" i="1">
                        <a:solidFill>
                          <a:schemeClr val="tx2"/>
                        </a:solidFill>
                        <a:latin typeface="Cambria Math" charset="0"/>
                      </a:rPr>
                      <m:t>𝑣</m:t>
                    </m:r>
                  </m:oMath>
                </a14:m>
                <a:endParaRPr lang="en-US" sz="1800" dirty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77" y="3355733"/>
                <a:ext cx="6690953" cy="1099943"/>
              </a:xfrm>
              <a:prstGeom prst="rect">
                <a:avLst/>
              </a:prstGeom>
              <a:blipFill>
                <a:blip r:embed="rId4"/>
                <a:stretch>
                  <a:fillRect l="-1185" t="-3867" r="-729" b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30839" y="2420611"/>
                <a:ext cx="3862276" cy="64633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r>
                  <a:rPr lang="en-US" u="sng" dirty="0" smtClean="0"/>
                  <a:t>Initialize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𝑠</m:t>
                    </m:r>
                    <m:r>
                      <a:rPr lang="en-US" i="1">
                        <a:latin typeface="Cambria Math" charset="0"/>
                      </a:rPr>
                      <m:t>←(</m:t>
                    </m:r>
                    <m:r>
                      <a:rPr lang="en-US" i="1">
                        <a:latin typeface="Cambria Math" charset="0"/>
                      </a:rPr>
                      <m:t>0</m:t>
                    </m:r>
                    <m:r>
                      <a:rPr lang="en-US" i="1">
                        <a:latin typeface="Cambria Math" charset="0"/>
                      </a:rPr>
                      <m:t>,…,</m:t>
                    </m:r>
                    <m:r>
                      <a:rPr lang="en-US" i="1">
                        <a:latin typeface="Cambria Math" charset="0"/>
                      </a:rPr>
                      <m:t>0</m:t>
                    </m:r>
                    <m:r>
                      <a:rPr lang="en-US" i="1"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dirty="0"/>
                  <a:t> /* 0 vector of 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*/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39" y="2420611"/>
                <a:ext cx="3862276" cy="646331"/>
              </a:xfrm>
              <a:prstGeom prst="rect">
                <a:avLst/>
              </a:prstGeom>
              <a:blipFill>
                <a:blip r:embed="rId5"/>
                <a:stretch>
                  <a:fillRect l="-1262" t="-4717" r="-789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err="1" smtClean="0">
                <a:latin typeface="Comic Sans MS" panose="030F0702030302020204" pitchFamily="66" charset="0"/>
              </a:rPr>
              <a:t>Maintainin</a:t>
            </a:r>
            <a:r>
              <a:rPr lang="en-US" sz="4400" dirty="0" smtClean="0">
                <a:latin typeface="Comic Sans MS" panose="030F0702030302020204" pitchFamily="66" charset="0"/>
              </a:rPr>
              <a:t> a linear sketch</a:t>
            </a:r>
            <a:endParaRPr lang="en-US" sz="4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30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66935" y="1562100"/>
          <a:ext cx="6286465" cy="16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Equation" r:id="rId5" imgW="5283200" imgH="1371600" progId="Equation.DSMT4">
                  <p:embed/>
                </p:oleObj>
              </mc:Choice>
              <mc:Fallback>
                <p:oleObj name="Equation" r:id="rId5" imgW="5283200" imgH="1371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35" y="1562100"/>
                        <a:ext cx="6286465" cy="16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7" imgW="355446" imgH="1396394" progId="Equation.DSMT4">
                  <p:embed/>
                </p:oleObj>
              </mc:Choice>
              <mc:Fallback>
                <p:oleObj name="Equation" r:id="rId7" imgW="355446" imgH="1396394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704875" y="4986736"/>
                <a:ext cx="6012674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875" y="4986736"/>
                <a:ext cx="6012674" cy="13508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50077" y="4032112"/>
                <a:ext cx="4681415" cy="653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077" y="4032112"/>
                <a:ext cx="4681415" cy="6537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49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0879" y="3323744"/>
            <a:ext cx="93979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ick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14045" y="3037347"/>
          <a:ext cx="17335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4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045" y="3037347"/>
                        <a:ext cx="17335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42277" y="1727197"/>
                <a:ext cx="5830277" cy="1133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77" y="1727197"/>
                <a:ext cx="5830277" cy="11331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61815" y="4357073"/>
                <a:ext cx="52792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15" y="4357073"/>
                <a:ext cx="5279294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examp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3236" y="3323744"/>
            <a:ext cx="93979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ick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714045" y="3037347"/>
          <a:ext cx="17335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045" y="3037347"/>
                        <a:ext cx="17335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2873829" y="3759200"/>
            <a:ext cx="595085" cy="537029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87009" y="3367286"/>
            <a:ext cx="7656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1/4</a:t>
            </a:r>
            <a:endParaRPr lang="he-IL" sz="2400" baseline="-25000" dirty="0">
              <a:solidFill>
                <a:srgbClr val="0070C0"/>
              </a:solidFill>
              <a:latin typeface="Comic Sans MS" pitchFamily="66" charset="0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714319" y="4445261"/>
            <a:ext cx="595085" cy="537029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27499" y="4053347"/>
            <a:ext cx="7656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1/4</a:t>
            </a:r>
            <a:endParaRPr lang="he-IL" sz="2400" baseline="-25000" dirty="0">
              <a:solidFill>
                <a:srgbClr val="0070C0"/>
              </a:solidFill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42277" y="1727197"/>
                <a:ext cx="5830277" cy="1133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77" y="1727197"/>
                <a:ext cx="5830277" cy="11331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61815" y="4357073"/>
                <a:ext cx="52792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15" y="4357073"/>
                <a:ext cx="5279294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osting the confidence – using the med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3236" y="1823222"/>
            <a:ext cx="834207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Now duplicate the construction on the previous slide s = O(log(1/</a:t>
            </a:r>
            <a:r>
              <a:rPr lang="en-US" sz="3200" dirty="0" smtClean="0">
                <a:latin typeface="Comic Sans MS" pitchFamily="66" charset="0"/>
                <a:cs typeface="+mj-cs"/>
                <a:sym typeface="Symbol"/>
              </a:rPr>
              <a:t>)) times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5009" y="3069752"/>
            <a:ext cx="82332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e get </a:t>
            </a:r>
            <a:r>
              <a:rPr lang="en-US" sz="3200" dirty="0" smtClean="0">
                <a:latin typeface="Comic Sans MS" pitchFamily="66" charset="0"/>
                <a:cs typeface="+mj-cs"/>
              </a:rPr>
              <a:t>B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,…..,</a:t>
            </a:r>
            <a:r>
              <a:rPr lang="en-US" sz="3200" dirty="0" err="1" smtClean="0">
                <a:latin typeface="Comic Sans MS" pitchFamily="66" charset="0"/>
                <a:cs typeface="+mj-cs"/>
              </a:rPr>
              <a:t>B</a:t>
            </a:r>
            <a:r>
              <a:rPr lang="en-US" sz="3200" baseline="-25000" dirty="0" err="1" smtClean="0">
                <a:latin typeface="Comic Sans MS" pitchFamily="66" charset="0"/>
                <a:cs typeface="+mj-cs"/>
              </a:rPr>
              <a:t>s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r>
              <a:rPr lang="en-US" sz="3200" dirty="0" smtClean="0">
                <a:latin typeface="Comic Sans MS" pitchFamily="66" charset="0"/>
                <a:cs typeface="+mj-cs"/>
              </a:rPr>
              <a:t>(assume they are sorted)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6784" y="3860768"/>
            <a:ext cx="821144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Return their median</a:t>
            </a:r>
            <a:endParaRPr lang="he-IL" sz="3200" baseline="-25000" dirty="0">
              <a:solidFill>
                <a:srgbClr val="FF0000"/>
              </a:solidFill>
              <a:latin typeface="Comic Sans MS" pitchFamily="66" charset="0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9530" y="5116232"/>
            <a:ext cx="77179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hy is this good ?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521" y="1698176"/>
            <a:ext cx="8641975" cy="14055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Each of </a:t>
            </a:r>
            <a:r>
              <a:rPr lang="en-US" sz="3200" dirty="0" smtClean="0">
                <a:latin typeface="Comic Sans MS" pitchFamily="66" charset="0"/>
              </a:rPr>
              <a:t>B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,…..,</a:t>
            </a:r>
            <a:r>
              <a:rPr lang="en-US" sz="3200" dirty="0" err="1" smtClean="0">
                <a:latin typeface="Comic Sans MS" pitchFamily="66" charset="0"/>
              </a:rPr>
              <a:t>B</a:t>
            </a:r>
            <a:r>
              <a:rPr lang="en-US" sz="3200" baseline="-25000" dirty="0" err="1" smtClean="0">
                <a:latin typeface="Comic Sans MS" pitchFamily="66" charset="0"/>
              </a:rPr>
              <a:t>s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is bad ((1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 ) far from F</a:t>
            </a:r>
            <a:r>
              <a:rPr lang="en-US" sz="3200" baseline="-25000" dirty="0" smtClean="0">
                <a:latin typeface="Comic Sans MS" pitchFamily="66" charset="0"/>
                <a:sym typeface="Symbol"/>
              </a:rPr>
              <a:t>2</a:t>
            </a:r>
            <a:r>
              <a:rPr lang="en-US" sz="3200" dirty="0" smtClean="0">
                <a:latin typeface="Comic Sans MS" pitchFamily="66" charset="0"/>
                <a:sym typeface="Symbol"/>
              </a:rPr>
              <a:t>)</a:t>
            </a:r>
            <a:r>
              <a:rPr lang="en-US" sz="3200" dirty="0" smtClean="0">
                <a:latin typeface="Comic Sans MS" pitchFamily="66" charset="0"/>
              </a:rPr>
              <a:t> with probability ≤ ¼</a:t>
            </a:r>
            <a:endParaRPr lang="he-IL" sz="3200" baseline="-25000" dirty="0" smtClean="0">
              <a:latin typeface="Comic Sans MS" pitchFamily="66" charset="0"/>
            </a:endParaRPr>
          </a:p>
          <a:p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4886" y="2932964"/>
            <a:ext cx="8316686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The median is bad </a:t>
            </a:r>
            <a:r>
              <a:rPr lang="en-US" sz="3200" dirty="0" smtClean="0">
                <a:latin typeface="Comic Sans MS" pitchFamily="66" charset="0"/>
                <a:cs typeface="+mj-cs"/>
                <a:sym typeface="Wingdings" panose="05000000000000000000" pitchFamily="2" charset="2"/>
              </a:rPr>
              <a:t> </a:t>
            </a:r>
            <a:r>
              <a:rPr lang="en-US" sz="3200" dirty="0" smtClean="0">
                <a:latin typeface="Comic Sans MS" pitchFamily="66" charset="0"/>
                <a:cs typeface="+mj-cs"/>
              </a:rPr>
              <a:t>more than ½ of </a:t>
            </a:r>
            <a:r>
              <a:rPr lang="en-US" sz="3200" dirty="0" smtClean="0">
                <a:latin typeface="Comic Sans MS" pitchFamily="66" charset="0"/>
              </a:rPr>
              <a:t>B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,…..,</a:t>
            </a:r>
            <a:r>
              <a:rPr lang="en-US" sz="3200" dirty="0" err="1" smtClean="0">
                <a:latin typeface="Comic Sans MS" pitchFamily="66" charset="0"/>
              </a:rPr>
              <a:t>B</a:t>
            </a:r>
            <a:r>
              <a:rPr lang="en-US" sz="3200" baseline="-25000" dirty="0" err="1" smtClean="0">
                <a:latin typeface="Comic Sans MS" pitchFamily="66" charset="0"/>
              </a:rPr>
              <a:t>s</a:t>
            </a:r>
            <a:r>
              <a:rPr lang="en-US" sz="3200" dirty="0" smtClean="0">
                <a:latin typeface="Comic Sans MS" pitchFamily="66" charset="0"/>
                <a:cs typeface="+mj-cs"/>
              </a:rPr>
              <a:t> </a:t>
            </a:r>
            <a:r>
              <a:rPr lang="en-US" sz="3200" dirty="0" smtClean="0">
                <a:latin typeface="Comic Sans MS" pitchFamily="66" charset="0"/>
                <a:cs typeface="+mj-cs"/>
              </a:rPr>
              <a:t>are bad</a:t>
            </a:r>
            <a:endParaRPr lang="he-IL" sz="24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47661" y="4471175"/>
            <a:ext cx="443047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B</a:t>
            </a:r>
            <a:r>
              <a:rPr lang="en-US" sz="3200" baseline="-25000" dirty="0" smtClean="0"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, </a:t>
            </a:r>
            <a:r>
              <a:rPr lang="en-US" sz="3200" dirty="0" smtClean="0">
                <a:latin typeface="Comic Sans MS" pitchFamily="66" charset="0"/>
              </a:rPr>
              <a:t>B</a:t>
            </a:r>
            <a:r>
              <a:rPr lang="en-US" sz="3200" baseline="-25000" dirty="0" smtClean="0">
                <a:latin typeface="Comic Sans MS" pitchFamily="66" charset="0"/>
              </a:rPr>
              <a:t>2 </a:t>
            </a:r>
            <a:r>
              <a:rPr lang="en-US" sz="3200" dirty="0" smtClean="0">
                <a:latin typeface="Comic Sans MS" pitchFamily="66" charset="0"/>
              </a:rPr>
              <a:t>, ……. </a:t>
            </a:r>
            <a:r>
              <a:rPr lang="en-US" sz="3200" dirty="0" smtClean="0">
                <a:latin typeface="Comic Sans MS" pitchFamily="66" charset="0"/>
              </a:rPr>
              <a:t>,B</a:t>
            </a:r>
            <a:r>
              <a:rPr lang="en-US" sz="3200" baseline="-25000" dirty="0" smtClean="0">
                <a:latin typeface="Comic Sans MS" pitchFamily="66" charset="0"/>
              </a:rPr>
              <a:t>s-1</a:t>
            </a:r>
            <a:r>
              <a:rPr lang="en-US" sz="3200" dirty="0" smtClean="0">
                <a:latin typeface="Comic Sans MS" pitchFamily="66" charset="0"/>
              </a:rPr>
              <a:t>,B</a:t>
            </a:r>
            <a:r>
              <a:rPr lang="en-US" sz="3200" baseline="-25000" dirty="0" smtClean="0">
                <a:latin typeface="Comic Sans MS" pitchFamily="66" charset="0"/>
              </a:rPr>
              <a:t>s</a:t>
            </a:r>
            <a:endParaRPr lang="he-IL" sz="3200" baseline="-25000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8795" y="5320564"/>
            <a:ext cx="8316686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If the median is too large </a:t>
            </a:r>
            <a:r>
              <a:rPr lang="en-US" sz="3200" dirty="0" smtClean="0">
                <a:latin typeface="Comic Sans MS" pitchFamily="66" charset="0"/>
                <a:cs typeface="+mj-cs"/>
                <a:sym typeface="Wingdings" panose="05000000000000000000" pitchFamily="2" charset="2"/>
              </a:rPr>
              <a:t> </a:t>
            </a:r>
            <a:r>
              <a:rPr lang="en-US" sz="3200" dirty="0" smtClean="0">
                <a:latin typeface="Comic Sans MS" pitchFamily="66" charset="0"/>
                <a:cs typeface="+mj-cs"/>
              </a:rPr>
              <a:t>all the ones that are larger than the median are bad</a:t>
            </a:r>
            <a:endParaRPr lang="he-IL" sz="2400" baseline="-25000" dirty="0">
              <a:latin typeface="Comic Sans MS" pitchFamily="66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chernoff</a:t>
            </a:r>
            <a:r>
              <a:rPr lang="en-US" dirty="0" smtClean="0"/>
              <a:t> bound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3236" y="1551918"/>
            <a:ext cx="8342078" cy="14055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What is the probability that more than ½ are bad ?</a:t>
            </a:r>
            <a:endParaRPr lang="he-IL" sz="3200" baseline="-25000" dirty="0" smtClean="0">
              <a:latin typeface="Comic Sans MS" pitchFamily="66" charset="0"/>
            </a:endParaRPr>
          </a:p>
          <a:p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16399"/>
              </p:ext>
            </p:extLst>
          </p:nvPr>
        </p:nvGraphicFramePr>
        <p:xfrm>
          <a:off x="1910673" y="3694368"/>
          <a:ext cx="49085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3" imgW="1511300" imgH="381000" progId="Equation.DSMT4">
                  <p:embed/>
                </p:oleObj>
              </mc:Choice>
              <mc:Fallback>
                <p:oleObj name="Equation" r:id="rId3" imgW="1511300" imgH="381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673" y="3694368"/>
                        <a:ext cx="4908550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5010" y="2792868"/>
            <a:ext cx="771796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err="1" smtClean="0">
                <a:latin typeface="Comic Sans MS" pitchFamily="66" charset="0"/>
                <a:cs typeface="+mj-cs"/>
              </a:rPr>
              <a:t>Chernoff</a:t>
            </a:r>
            <a:r>
              <a:rPr lang="en-US" sz="3200" dirty="0" smtClean="0">
                <a:latin typeface="Comic Sans MS" pitchFamily="66" charset="0"/>
                <a:cs typeface="+mj-cs"/>
              </a:rPr>
              <a:t>: Let X =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1</a:t>
            </a:r>
            <a:r>
              <a:rPr lang="en-US" sz="3200" dirty="0" smtClean="0">
                <a:latin typeface="Comic Sans MS" pitchFamily="66" charset="0"/>
                <a:cs typeface="+mj-cs"/>
              </a:rPr>
              <a:t> + …..+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s</a:t>
            </a:r>
            <a:r>
              <a:rPr lang="en-US" sz="3200" dirty="0" smtClean="0">
                <a:latin typeface="Comic Sans MS" pitchFamily="66" charset="0"/>
                <a:cs typeface="+mj-cs"/>
              </a:rPr>
              <a:t> where each X</a:t>
            </a:r>
            <a:r>
              <a:rPr lang="en-US" sz="3200" baseline="-25000" dirty="0" smtClean="0">
                <a:latin typeface="Comic Sans MS" pitchFamily="66" charset="0"/>
                <a:cs typeface="+mj-cs"/>
              </a:rPr>
              <a:t>i</a:t>
            </a:r>
            <a:r>
              <a:rPr lang="en-US" sz="3200" dirty="0" smtClean="0">
                <a:latin typeface="Comic Sans MS" pitchFamily="66" charset="0"/>
                <a:cs typeface="+mj-cs"/>
              </a:rPr>
              <a:t> is Bernoulli with p =</a:t>
            </a:r>
            <a:r>
              <a:rPr lang="en-US" sz="3200" dirty="0" smtClean="0">
                <a:latin typeface="Comic Sans MS" pitchFamily="66" charset="0"/>
              </a:rPr>
              <a:t> ¼ then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70396"/>
              </p:ext>
            </p:extLst>
          </p:nvPr>
        </p:nvGraphicFramePr>
        <p:xfrm>
          <a:off x="1336675" y="4780210"/>
          <a:ext cx="616267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5" imgW="2095200" imgH="545760" progId="Equation.DSMT4">
                  <p:embed/>
                </p:oleObj>
              </mc:Choice>
              <mc:Fallback>
                <p:oleObj name="Equation" r:id="rId5" imgW="2095200" imgH="5457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780210"/>
                        <a:ext cx="6162675" cy="153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7926" y="5363418"/>
            <a:ext cx="78013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  <a:sym typeface="Wingdings" pitchFamily="2" charset="2"/>
              </a:rPr>
              <a:t>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1244" y="5971932"/>
            <a:ext cx="289148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Comic Sans MS" pitchFamily="66" charset="0"/>
              </a:rPr>
              <a:t>s = O(log(1/</a:t>
            </a:r>
            <a:r>
              <a:rPr lang="en-US" dirty="0">
                <a:latin typeface="Comic Sans MS" pitchFamily="66" charset="0"/>
                <a:sym typeface="Symbol"/>
              </a:rPr>
              <a:t></a:t>
            </a:r>
            <a:r>
              <a:rPr lang="en-US" dirty="0" smtClean="0">
                <a:latin typeface="Comic Sans MS" pitchFamily="66" charset="0"/>
                <a:sym typeface="Symbol"/>
              </a:rPr>
              <a:t>))  with a large enough constant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6932141" y="5823627"/>
            <a:ext cx="12356" cy="18537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Summary AMS</a:t>
            </a:r>
            <a:endParaRPr lang="en-US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1"/>
                <a:ext cx="8229600" cy="10882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latin typeface="Comic Sans MS" panose="030F0702030302020204" pitchFamily="66" charset="0"/>
                  </a:rPr>
                  <a:t>With a sketch of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dirty="0" smtClean="0">
                    <a:latin typeface="Comic Sans MS" panose="030F0702030302020204" pitchFamily="66" charset="0"/>
                  </a:rPr>
                  <a:t> we get</a:t>
                </a:r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1"/>
                <a:ext cx="8229600" cy="1088292"/>
              </a:xfrm>
              <a:blipFill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28246" y="2706935"/>
                <a:ext cx="82647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𝑚𝑒𝑑𝑖𝑎𝑛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,..,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46" y="2706935"/>
                <a:ext cx="8264770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59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back up a b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the point right before we did the median tri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11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had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0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66935" y="1562100"/>
          <a:ext cx="6286465" cy="16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1" name="Equation" r:id="rId5" imgW="5283200" imgH="1371600" progId="Equation.DSMT4">
                  <p:embed/>
                </p:oleObj>
              </mc:Choice>
              <mc:Fallback>
                <p:oleObj name="Equation" r:id="rId5" imgW="5283200" imgH="1371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35" y="1562100"/>
                        <a:ext cx="6286465" cy="16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Equation" r:id="rId7" imgW="355446" imgH="1396394" progId="Equation.DSMT4">
                  <p:embed/>
                </p:oleObj>
              </mc:Choice>
              <mc:Fallback>
                <p:oleObj name="Equation" r:id="rId7" imgW="355446" imgH="1396394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03187" y="3797652"/>
                <a:ext cx="4681415" cy="717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187" y="3797652"/>
                <a:ext cx="4681415" cy="7176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1485893" y="4778915"/>
                <a:ext cx="5801986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893" y="4778915"/>
                <a:ext cx="5801986" cy="13508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8299938" y="976923"/>
            <a:ext cx="250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s normalize the rows of A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0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2375"/>
              </p:ext>
            </p:extLst>
          </p:nvPr>
        </p:nvGraphicFramePr>
        <p:xfrm>
          <a:off x="422039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1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9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44117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61871"/>
              </p:ext>
            </p:extLst>
          </p:nvPr>
        </p:nvGraphicFramePr>
        <p:xfrm>
          <a:off x="1866935" y="1562100"/>
          <a:ext cx="6286465" cy="16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2" name="Equation" r:id="rId7" imgW="5283200" imgH="1371600" progId="Equation.DSMT4">
                  <p:embed/>
                </p:oleObj>
              </mc:Choice>
              <mc:Fallback>
                <p:oleObj name="Equation" r:id="rId7" imgW="5283200" imgH="1371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35" y="1562100"/>
                        <a:ext cx="6286465" cy="16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22402" y="2016366"/>
                <a:ext cx="398584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2" y="2016366"/>
                <a:ext cx="398584" cy="6646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16505" y="5041445"/>
                <a:ext cx="4681415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05" y="5041445"/>
                <a:ext cx="4681415" cy="13508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299938" y="976923"/>
            <a:ext cx="250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46031" y="3704492"/>
            <a:ext cx="56661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We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project</a:t>
            </a:r>
            <a:r>
              <a:rPr lang="en-US" sz="3200" dirty="0" smtClean="0">
                <a:latin typeface="Comic Sans MS" pitchFamily="66" charset="0"/>
              </a:rPr>
              <a:t> y along k random directions and get that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5900" y="1885950"/>
            <a:ext cx="6172200" cy="40005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chemeClr val="tx2"/>
                </a:solidFill>
              </a:rPr>
              <a:t>Design linear sketches for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“</a:t>
            </a:r>
            <a:r>
              <a:rPr lang="en-US" b="1" dirty="0" smtClean="0">
                <a:solidFill>
                  <a:srgbClr val="7030A0"/>
                </a:solidFill>
              </a:rPr>
              <a:t>Exactly1?</a:t>
            </a:r>
            <a:r>
              <a:rPr lang="en-US" dirty="0" smtClean="0"/>
              <a:t>” :  Determine if there is exactly one nonzero entry (special case of distinct count, but allowing for negative updates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7030A0"/>
                </a:solidFill>
              </a:rPr>
              <a:t>“</a:t>
            </a:r>
            <a:r>
              <a:rPr lang="en-US" b="1" dirty="0" smtClean="0">
                <a:solidFill>
                  <a:srgbClr val="7030A0"/>
                </a:solidFill>
              </a:rPr>
              <a:t>Sample1</a:t>
            </a:r>
            <a:r>
              <a:rPr lang="en-US" dirty="0" smtClean="0">
                <a:solidFill>
                  <a:srgbClr val="7030A0"/>
                </a:solidFill>
              </a:rPr>
              <a:t>”</a:t>
            </a:r>
            <a:r>
              <a:rPr lang="en-US" dirty="0" smtClean="0"/>
              <a:t>: Obtain the index and value of a (random) nonzero entr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Edith Cohen     Lecture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/>
              <a:t>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A warmup</a:t>
            </a:r>
            <a:endParaRPr lang="en-US" sz="4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24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s normalize the rows of A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1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2375"/>
              </p:ext>
            </p:extLst>
          </p:nvPr>
        </p:nvGraphicFramePr>
        <p:xfrm>
          <a:off x="422039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2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39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44117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61871"/>
              </p:ext>
            </p:extLst>
          </p:nvPr>
        </p:nvGraphicFramePr>
        <p:xfrm>
          <a:off x="1866935" y="1562100"/>
          <a:ext cx="6286465" cy="163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7" imgW="5283200" imgH="1371600" progId="Equation.DSMT4">
                  <p:embed/>
                </p:oleObj>
              </mc:Choice>
              <mc:Fallback>
                <p:oleObj name="Equation" r:id="rId7" imgW="5283200" imgH="1371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35" y="1562100"/>
                        <a:ext cx="6286465" cy="1631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22402" y="2016366"/>
                <a:ext cx="398584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2" y="2016366"/>
                <a:ext cx="398584" cy="6646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299938" y="976923"/>
            <a:ext cx="250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46031" y="3704492"/>
            <a:ext cx="56661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We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project</a:t>
            </a:r>
            <a:r>
              <a:rPr lang="en-US" sz="3200" dirty="0" smtClean="0">
                <a:latin typeface="Comic Sans MS" pitchFamily="66" charset="0"/>
              </a:rPr>
              <a:t> y along k random directions and get tha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09054" y="5033624"/>
                <a:ext cx="6441341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054" y="5033624"/>
                <a:ext cx="6441341" cy="13508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76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Random projection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897193"/>
          </a:xfrm>
        </p:spPr>
        <p:txBody>
          <a:bodyPr/>
          <a:lstStyle/>
          <a:p>
            <a:r>
              <a:rPr lang="en-US" dirty="0" smtClean="0"/>
              <a:t>We see that a vector of random projections preserves norms</a:t>
            </a:r>
          </a:p>
          <a:p>
            <a:r>
              <a:rPr lang="en-US" dirty="0" smtClean="0"/>
              <a:t>So it preserves distan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29301" y="3197008"/>
                <a:ext cx="6441341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301" y="3197008"/>
                <a:ext cx="6441341" cy="13508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09763" y="4779626"/>
                <a:ext cx="6441341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b>
                                        <m:sSubPr>
                                          <m:ctrlP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  <m:sSub>
                                        <m:sSubPr>
                                          <m:ctrlP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6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sz="3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36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63" y="4779626"/>
                <a:ext cx="6441341" cy="13508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010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55590" y="4884616"/>
                <a:ext cx="803121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Comic Sans MS" pitchFamily="66" charset="0"/>
                  </a:rPr>
                  <a:t>To preserve pairwise distances between m points we need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90" y="4884616"/>
                <a:ext cx="8031210" cy="1077218"/>
              </a:xfrm>
              <a:prstGeom prst="rect">
                <a:avLst/>
              </a:prstGeom>
              <a:blipFill>
                <a:blip r:embed="rId9"/>
                <a:stretch>
                  <a:fillRect l="-1974" t="-7345" r="-152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80632" y="2847007"/>
            <a:ext cx="93979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Pick 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87213"/>
              </p:ext>
            </p:extLst>
          </p:nvPr>
        </p:nvGraphicFramePr>
        <p:xfrm>
          <a:off x="1893798" y="2560610"/>
          <a:ext cx="17335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798" y="2560610"/>
                        <a:ext cx="17335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22030" y="1250460"/>
                <a:ext cx="5830277" cy="1133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30" y="1250460"/>
                <a:ext cx="5830277" cy="11331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41568" y="3880336"/>
                <a:ext cx="52792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𝛿</m:t>
                      </m:r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68" y="3880336"/>
                <a:ext cx="5279294" cy="646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65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ohnson &amp; </a:t>
            </a:r>
            <a:r>
              <a:rPr lang="en-US" dirty="0" err="1" smtClean="0"/>
              <a:t>Lindenstrau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0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We project into a random k-dim. subspace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23063" y="1657981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random</a:t>
            </a:r>
            <a:r>
              <a:rPr lang="en-US" sz="3200" dirty="0" smtClean="0">
                <a:latin typeface="Comic Sans MS" pitchFamily="66" charset="0"/>
              </a:rPr>
              <a:t> orthonormal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n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20069" y="4806979"/>
                <a:ext cx="6441341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9" y="4806979"/>
                <a:ext cx="6441341" cy="13508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0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1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We project into a random k-dim. subspace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06036" y="4853871"/>
                <a:ext cx="6441341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d>
                          <m:f>
                            <m:f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36" y="4853871"/>
                <a:ext cx="6441341" cy="13508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154065" y="6168572"/>
            <a:ext cx="159656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dirty="0" smtClean="0">
                <a:latin typeface="Comic Sans MS" pitchFamily="66" charset="0"/>
                <a:sym typeface="Symbol"/>
              </a:rPr>
              <a:t></a:t>
            </a:r>
            <a:r>
              <a:rPr lang="el-GR" dirty="0" smtClean="0">
                <a:latin typeface="Comic Sans MS" pitchFamily="66" charset="0"/>
              </a:rPr>
              <a:t>ε</a:t>
            </a:r>
            <a:r>
              <a:rPr lang="el-GR" dirty="0" smtClean="0">
                <a:latin typeface="Comic Sans MS" pitchFamily="66" charset="0"/>
                <a:sym typeface="Symbol"/>
              </a:rPr>
              <a:t></a:t>
            </a:r>
            <a:r>
              <a:rPr lang="en-US" dirty="0" smtClean="0">
                <a:latin typeface="Comic Sans MS" pitchFamily="66" charset="0"/>
                <a:sym typeface="Symbol"/>
              </a:rPr>
              <a:t>[0,1]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23063" y="1665796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random</a:t>
            </a:r>
            <a:r>
              <a:rPr lang="en-US" sz="3200" dirty="0" smtClean="0">
                <a:latin typeface="Comic Sans MS" pitchFamily="66" charset="0"/>
              </a:rPr>
              <a:t> orthonormal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n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32245" y="1499282"/>
          <a:ext cx="476251" cy="474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2" name="Equation" r:id="rId3" imgW="342900" imgH="3657600" progId="Equation.DSMT4">
                  <p:embed/>
                </p:oleObj>
              </mc:Choice>
              <mc:Fallback>
                <p:oleObj name="Equation" r:id="rId3" imgW="342900" imgH="3657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245" y="1499282"/>
                        <a:ext cx="476251" cy="474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8006" y="1554844"/>
          <a:ext cx="682172" cy="290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3" name="Equation" r:id="rId5" imgW="355446" imgH="1396394" progId="Equation.DSMT4">
                  <p:embed/>
                </p:oleObj>
              </mc:Choice>
              <mc:Fallback>
                <p:oleObj name="Equation" r:id="rId5" imgW="355446" imgH="1396394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6" y="1554844"/>
                        <a:ext cx="682172" cy="2900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0084" y="2097314"/>
            <a:ext cx="511619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Comic Sans MS" pitchFamily="66" charset="0"/>
                <a:cs typeface="+mj-cs"/>
              </a:rPr>
              <a:t>=</a:t>
            </a:r>
            <a:endParaRPr lang="he-IL" sz="3200" baseline="-25000" dirty="0">
              <a:latin typeface="Comic Sans MS" pitchFamily="66" charset="0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2611" y="5297703"/>
            <a:ext cx="118653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  <a:cs typeface="+mj-cs"/>
              </a:rPr>
              <a:t>JL: </a:t>
            </a:r>
            <a:endParaRPr lang="he-IL" sz="3200" baseline="30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53030" y="3265743"/>
            <a:ext cx="641531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  <a:cs typeface="+mj-cs"/>
              </a:rPr>
              <a:t>We project into a random k-dim. subspace</a:t>
            </a:r>
            <a:endParaRPr lang="he-IL" sz="3200" baseline="-25000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54065" y="6168572"/>
            <a:ext cx="159656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dirty="0" smtClean="0">
                <a:latin typeface="Comic Sans MS" pitchFamily="66" charset="0"/>
                <a:sym typeface="Symbol"/>
              </a:rPr>
              <a:t></a:t>
            </a:r>
            <a:r>
              <a:rPr lang="el-GR" dirty="0" smtClean="0">
                <a:latin typeface="Comic Sans MS" pitchFamily="66" charset="0"/>
              </a:rPr>
              <a:t>ε</a:t>
            </a:r>
            <a:r>
              <a:rPr lang="el-GR" dirty="0" smtClean="0">
                <a:latin typeface="Comic Sans MS" pitchFamily="66" charset="0"/>
                <a:sym typeface="Symbol"/>
              </a:rPr>
              <a:t></a:t>
            </a:r>
            <a:r>
              <a:rPr lang="en-US" dirty="0" smtClean="0">
                <a:latin typeface="Comic Sans MS" pitchFamily="66" charset="0"/>
                <a:sym typeface="Symbol"/>
              </a:rPr>
              <a:t>[0,1]</a:t>
            </a:r>
            <a:endParaRPr lang="he-IL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06036" y="4853871"/>
                <a:ext cx="6441341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≥</m:t>
                          </m:r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</m:d>
                          <m:f>
                            <m:f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d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3600" b="0" i="0" smtClean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sSup>
                                <m:sSupPr>
                                  <m:ctrlP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p>
                                  <m:r>
                                    <a:rPr lang="en-US" sz="3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036" y="4853871"/>
                <a:ext cx="6441341" cy="13508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023063" y="1665796"/>
            <a:ext cx="5936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(</a:t>
            </a:r>
            <a:r>
              <a:rPr lang="en-US" sz="3200" dirty="0" smtClean="0">
                <a:latin typeface="Comic Sans MS" pitchFamily="66" charset="0"/>
              </a:rPr>
              <a:t>A </a:t>
            </a:r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random</a:t>
            </a:r>
            <a:r>
              <a:rPr lang="en-US" sz="3200" dirty="0" smtClean="0">
                <a:latin typeface="Comic Sans MS" pitchFamily="66" charset="0"/>
              </a:rPr>
              <a:t> orthonormal k </a:t>
            </a:r>
            <a:r>
              <a:rPr lang="en-US" sz="3200" dirty="0" smtClean="0">
                <a:latin typeface="Comic Sans MS" pitchFamily="66" charset="0"/>
                <a:sym typeface="Symbol"/>
              </a:rPr>
              <a:t> n</a:t>
            </a:r>
            <a:r>
              <a:rPr lang="en-US" sz="4000" dirty="0" smtClean="0">
                <a:latin typeface="Comic Sans MS" pitchFamily="66" charset="0"/>
                <a:sym typeface="Symbol"/>
              </a:rPr>
              <a:t>)</a:t>
            </a:r>
            <a:endParaRPr lang="en-US" sz="40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ohnson-</a:t>
            </a:r>
            <a:r>
              <a:rPr lang="en-US" dirty="0" err="1" smtClean="0"/>
              <a:t>Lindenstraus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1569" y="1582060"/>
            <a:ext cx="82150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omic Sans MS" pitchFamily="66" charset="0"/>
              </a:rPr>
              <a:t>JL:</a:t>
            </a:r>
            <a:r>
              <a:rPr lang="en-US" sz="3600" dirty="0" smtClean="0">
                <a:latin typeface="Comic Sans MS" pitchFamily="66" charset="0"/>
              </a:rPr>
              <a:t> Project the vectors y</a:t>
            </a:r>
            <a:r>
              <a:rPr lang="en-US" sz="3600" baseline="-25000" dirty="0" smtClean="0">
                <a:latin typeface="Comic Sans MS" pitchFamily="66" charset="0"/>
              </a:rPr>
              <a:t>1</a:t>
            </a:r>
            <a:r>
              <a:rPr lang="en-US" sz="3600" dirty="0" smtClean="0">
                <a:latin typeface="Comic Sans MS" pitchFamily="66" charset="0"/>
              </a:rPr>
              <a:t>,….,</a:t>
            </a:r>
            <a:r>
              <a:rPr lang="en-US" sz="3600" dirty="0" err="1" smtClean="0">
                <a:latin typeface="Comic Sans MS" pitchFamily="66" charset="0"/>
              </a:rPr>
              <a:t>y</a:t>
            </a:r>
            <a:r>
              <a:rPr lang="en-US" sz="3600" baseline="-25000" dirty="0" err="1" smtClean="0">
                <a:latin typeface="Comic Sans MS" pitchFamily="66" charset="0"/>
              </a:rPr>
              <a:t>m</a:t>
            </a:r>
            <a:r>
              <a:rPr lang="en-US" sz="3600" dirty="0" smtClean="0">
                <a:latin typeface="Comic Sans MS" pitchFamily="66" charset="0"/>
              </a:rPr>
              <a:t> into a random k-dimensional subspace for k=O(log(m)/</a:t>
            </a:r>
            <a:r>
              <a:rPr lang="en-US" sz="3600" dirty="0" smtClean="0">
                <a:latin typeface="Comic Sans MS" pitchFamily="66" charset="0"/>
                <a:sym typeface="Symbol"/>
              </a:rPr>
              <a:t></a:t>
            </a:r>
            <a:r>
              <a:rPr lang="en-US" sz="3600" baseline="30000" dirty="0" smtClean="0">
                <a:latin typeface="Comic Sans MS" pitchFamily="66" charset="0"/>
                <a:sym typeface="Symbol"/>
              </a:rPr>
              <a:t>2</a:t>
            </a:r>
            <a:r>
              <a:rPr lang="en-US" sz="3600" dirty="0" smtClean="0">
                <a:latin typeface="Comic Sans MS" pitchFamily="66" charset="0"/>
                <a:sym typeface="Symbol"/>
              </a:rPr>
              <a:t>) then with probability </a:t>
            </a:r>
            <a:r>
              <a:rPr lang="en-US" sz="3600" dirty="0" smtClean="0">
                <a:latin typeface="Comic Sans MS" pitchFamily="66" charset="0"/>
                <a:sym typeface="Symbol"/>
              </a:rPr>
              <a:t>1-1/m</a:t>
            </a:r>
            <a:r>
              <a:rPr lang="en-US" sz="3600" baseline="30000" dirty="0" smtClean="0">
                <a:latin typeface="Comic Sans MS" pitchFamily="66" charset="0"/>
                <a:sym typeface="Symbol"/>
              </a:rPr>
              <a:t>c</a:t>
            </a:r>
            <a:r>
              <a:rPr lang="en-US" sz="3600" dirty="0" smtClean="0">
                <a:latin typeface="Comic Sans MS" pitchFamily="66" charset="0"/>
                <a:sym typeface="Symbol"/>
              </a:rPr>
              <a:t> </a:t>
            </a:r>
            <a:r>
              <a:rPr lang="en-US" sz="3600" dirty="0" smtClean="0">
                <a:latin typeface="Comic Sans MS" pitchFamily="66" charset="0"/>
                <a:sym typeface="Symbol"/>
              </a:rPr>
              <a:t>:</a:t>
            </a:r>
            <a:endParaRPr lang="en-US" sz="3600" baseline="-25000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5475" y="4189045"/>
                <a:ext cx="8354647" cy="915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2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  <m:d>
                            <m:dPr>
                              <m:begChr m:val="‖"/>
                              <m:endChr m:val="‖"/>
                              <m:ctrlPr>
                                <a:rPr lang="en-US" sz="2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 smtClean="0">
                  <a:solidFill>
                    <a:srgbClr val="0070C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75" y="4189045"/>
                <a:ext cx="8354647" cy="9153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tens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1569" y="1582060"/>
            <a:ext cx="82150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Don’t need the directions to be orthogonal – random directions do</a:t>
            </a:r>
            <a:endParaRPr lang="en-US" sz="3600" baseline="-25000" dirty="0" smtClean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557" y="3047443"/>
            <a:ext cx="82150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itchFamily="66" charset="0"/>
              </a:rPr>
              <a:t>Can also project with sparser matrices</a:t>
            </a:r>
            <a:endParaRPr lang="en-US" sz="3600" baseline="-25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23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bli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oga </a:t>
            </a:r>
            <a:r>
              <a:rPr lang="en-US" sz="2400" dirty="0" err="1" smtClean="0"/>
              <a:t>Alon</a:t>
            </a:r>
            <a:r>
              <a:rPr lang="en-US" sz="2400" dirty="0" smtClean="0"/>
              <a:t>, </a:t>
            </a:r>
            <a:r>
              <a:rPr lang="en-US" sz="2400" dirty="0" err="1" smtClean="0"/>
              <a:t>Yossi</a:t>
            </a:r>
            <a:r>
              <a:rPr lang="en-US" sz="2400" dirty="0" smtClean="0"/>
              <a:t> </a:t>
            </a:r>
            <a:r>
              <a:rPr lang="en-US" sz="2400" dirty="0" err="1" smtClean="0"/>
              <a:t>Matias</a:t>
            </a:r>
            <a:r>
              <a:rPr lang="en-US" sz="2400" dirty="0" smtClean="0"/>
              <a:t>, Mario </a:t>
            </a:r>
            <a:r>
              <a:rPr lang="en-US" sz="2400" dirty="0" err="1" smtClean="0"/>
              <a:t>Szegedy</a:t>
            </a:r>
            <a:r>
              <a:rPr lang="en-US" sz="2400" dirty="0" smtClean="0"/>
              <a:t>: The Space Complexity of Approximating the Frequency Moments. J. </a:t>
            </a:r>
            <a:r>
              <a:rPr lang="en-US" sz="2400" dirty="0" err="1" smtClean="0"/>
              <a:t>Comput</a:t>
            </a:r>
            <a:r>
              <a:rPr lang="en-US" sz="2400" dirty="0" smtClean="0"/>
              <a:t>. Syst. Sci. 58(1) (1999), 137-147</a:t>
            </a:r>
          </a:p>
          <a:p>
            <a:r>
              <a:rPr lang="en-US" sz="2400" dirty="0" smtClean="0"/>
              <a:t>W. B. Johnson and J. </a:t>
            </a:r>
            <a:r>
              <a:rPr lang="en-US" sz="2400" dirty="0" err="1" smtClean="0"/>
              <a:t>Lindenstrauss</a:t>
            </a:r>
            <a:r>
              <a:rPr lang="en-US" sz="2400" dirty="0" smtClean="0"/>
              <a:t>, Extensions of </a:t>
            </a:r>
            <a:r>
              <a:rPr lang="en-US" sz="2400" dirty="0" err="1" smtClean="0"/>
              <a:t>Lipschitz</a:t>
            </a:r>
            <a:r>
              <a:rPr lang="en-US" sz="2400" dirty="0" smtClean="0"/>
              <a:t> maps into a Hilbert space, </a:t>
            </a:r>
            <a:r>
              <a:rPr lang="en-US" sz="2400" dirty="0" err="1" smtClean="0"/>
              <a:t>Contemp</a:t>
            </a:r>
            <a:r>
              <a:rPr lang="en-US" sz="2400" dirty="0" smtClean="0"/>
              <a:t> Math 26 (1984), 189–206.</a:t>
            </a:r>
          </a:p>
          <a:p>
            <a:r>
              <a:rPr lang="en-US" sz="2400" dirty="0" err="1" smtClean="0"/>
              <a:t>Jirí</a:t>
            </a:r>
            <a:r>
              <a:rPr lang="en-US" sz="2400" dirty="0" smtClean="0"/>
              <a:t> </a:t>
            </a:r>
            <a:r>
              <a:rPr lang="en-US" sz="2400" dirty="0" err="1" smtClean="0"/>
              <a:t>Matousek</a:t>
            </a:r>
            <a:r>
              <a:rPr lang="en-US" sz="2400" dirty="0" smtClean="0"/>
              <a:t>: On variants of the Johnson-</a:t>
            </a:r>
            <a:r>
              <a:rPr lang="en-US" sz="2400" dirty="0" err="1" smtClean="0"/>
              <a:t>Lindenstrauss</a:t>
            </a:r>
            <a:r>
              <a:rPr lang="en-US" sz="2400" dirty="0" smtClean="0"/>
              <a:t> lemma. Random </a:t>
            </a:r>
            <a:r>
              <a:rPr lang="en-US" sz="2400" dirty="0" err="1" smtClean="0"/>
              <a:t>Struct</a:t>
            </a:r>
            <a:r>
              <a:rPr lang="en-US" sz="2400" dirty="0" smtClean="0"/>
              <a:t>. Algorithms 33(2): 142-156 (2008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920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Exactly1?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79924" y="1506574"/>
                <a:ext cx="6172200" cy="1085850"/>
              </a:xfrm>
            </p:spPr>
            <p:txBody>
              <a:bodyPr>
                <a:noAutofit/>
              </a:bodyPr>
              <a:lstStyle/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Ve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Is there exactly one nonzero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79924" y="1506574"/>
                <a:ext cx="6172200" cy="1085850"/>
              </a:xfrm>
              <a:blipFill>
                <a:blip r:embed="rId2"/>
                <a:stretch>
                  <a:fillRect l="-1383" t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1714500" y="2937294"/>
                <a:ext cx="3829050" cy="511115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685800">
                  <a:buNone/>
                </a:pPr>
                <a:r>
                  <a:rPr lang="en-US" sz="24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𝒃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=(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𝟑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−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𝟐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𝟓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0" y="2937294"/>
                <a:ext cx="3829050" cy="511115"/>
              </a:xfrm>
              <a:prstGeom prst="rect">
                <a:avLst/>
              </a:prstGeom>
              <a:blipFill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474676" y="2937294"/>
            <a:ext cx="2163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400" dirty="0">
                <a:solidFill>
                  <a:prstClr val="black"/>
                </a:solidFill>
                <a:latin typeface="Calibri"/>
              </a:rPr>
              <a:t>No (3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nonzeros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1744296" y="3657601"/>
                <a:ext cx="3829050" cy="511115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685800">
                  <a:buNone/>
                </a:pPr>
                <a:r>
                  <a:rPr lang="en-US" sz="24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𝒃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=(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𝟑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,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𝟎</m:t>
                    </m:r>
                    <m:r>
                      <a:rPr lang="en-US" sz="2400" b="1" i="1">
                        <a:solidFill>
                          <a:srgbClr val="1F497D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400" b="1" dirty="0">
                  <a:solidFill>
                    <a:srgbClr val="1F497D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296" y="3657601"/>
                <a:ext cx="3829050" cy="511115"/>
              </a:xfrm>
              <a:prstGeom prst="rect">
                <a:avLst/>
              </a:prstGeom>
              <a:blipFill>
                <a:blip r:embed="rId4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520102" y="3657601"/>
            <a:ext cx="5873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400" dirty="0">
                <a:solidFill>
                  <a:prstClr val="black"/>
                </a:solidFill>
                <a:latin typeface="Calibri"/>
              </a:rPr>
              <a:t>Y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/>
              <a:t>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7957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Using a hash function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5909" y="1499270"/>
                <a:ext cx="7151076" cy="693993"/>
              </a:xfrm>
              <a:ln w="19050"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Random hash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→{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5909" y="1499270"/>
                <a:ext cx="7151076" cy="693993"/>
              </a:xfrm>
              <a:blipFill>
                <a:blip r:embed="rId3"/>
                <a:stretch>
                  <a:fillRect l="-1364" t="-701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/>
              <a:t>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11377" y="2497395"/>
                <a:ext cx="2040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            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77" y="2497395"/>
                <a:ext cx="2040110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686019" y="2508428"/>
                <a:ext cx="1382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     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019" y="2508428"/>
                <a:ext cx="138287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61680" y="2887264"/>
                <a:ext cx="23350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680" y="2887264"/>
                <a:ext cx="2335062" cy="369332"/>
              </a:xfrm>
              <a:prstGeom prst="rect">
                <a:avLst/>
              </a:prstGeom>
              <a:blipFill>
                <a:blip r:embed="rId6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617600" y="2887264"/>
                <a:ext cx="1684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600" y="2887264"/>
                <a:ext cx="16842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028510" y="2399641"/>
                <a:ext cx="342223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8510" y="2399641"/>
                <a:ext cx="342223" cy="415498"/>
              </a:xfrm>
              <a:prstGeom prst="rect">
                <a:avLst/>
              </a:prstGeom>
              <a:blipFill>
                <a:blip r:embed="rId8"/>
                <a:stretch>
                  <a:fillRect r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992086" y="2838019"/>
                <a:ext cx="502573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086" y="2838019"/>
                <a:ext cx="502573" cy="415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219431" y="2571909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431" y="2571909"/>
                <a:ext cx="48282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Double Bracket 26"/>
          <p:cNvSpPr/>
          <p:nvPr/>
        </p:nvSpPr>
        <p:spPr>
          <a:xfrm>
            <a:off x="5614363" y="2290519"/>
            <a:ext cx="443638" cy="2548305"/>
          </a:xfrm>
          <a:prstGeom prst="bracketPair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626612" y="3217890"/>
                <a:ext cx="38587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prstClr val="black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12" y="3217890"/>
                <a:ext cx="385875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Double Bracket 28"/>
          <p:cNvSpPr/>
          <p:nvPr/>
        </p:nvSpPr>
        <p:spPr>
          <a:xfrm>
            <a:off x="1190230" y="2305855"/>
            <a:ext cx="4111613" cy="1170649"/>
          </a:xfrm>
          <a:prstGeom prst="bracketPair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Double Bracket 29"/>
          <p:cNvSpPr/>
          <p:nvPr/>
        </p:nvSpPr>
        <p:spPr>
          <a:xfrm>
            <a:off x="6970331" y="2224091"/>
            <a:ext cx="506869" cy="1182078"/>
          </a:xfrm>
          <a:prstGeom prst="bracketPair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51877" y="5766915"/>
                <a:ext cx="75139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85800"/>
                <a:r>
                  <a:rPr lang="en-US" sz="2400" dirty="0">
                    <a:solidFill>
                      <a:srgbClr val="FF0000"/>
                    </a:solidFill>
                  </a:rPr>
                  <a:t>If exactly on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is 0, return yes.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877" y="5766915"/>
                <a:ext cx="7513910" cy="461665"/>
              </a:xfrm>
              <a:prstGeom prst="rect">
                <a:avLst/>
              </a:prstGeom>
              <a:blipFill>
                <a:blip r:embed="rId12"/>
                <a:stretch>
                  <a:fillRect l="-129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51877" y="5223071"/>
                <a:ext cx="8136480" cy="521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85800">
                  <a:spcBef>
                    <a:spcPct val="20000"/>
                  </a:spcBef>
                </a:pPr>
                <a:r>
                  <a:rPr lang="en-US" sz="2400" dirty="0">
                    <a:solidFill>
                      <a:prstClr val="black"/>
                    </a:solidFill>
                  </a:rPr>
                  <a:t>Sketch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877" y="5223071"/>
                <a:ext cx="8136480" cy="521168"/>
              </a:xfrm>
              <a:prstGeom prst="rect">
                <a:avLst/>
              </a:prstGeom>
              <a:blipFill>
                <a:blip r:embed="rId13"/>
                <a:stretch>
                  <a:fillRect l="-1199" t="-114118" b="-16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478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Analysis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428750" y="3272142"/>
                <a:ext cx="6172200" cy="1666659"/>
              </a:xfrm>
              <a:prstGeom prst="rect">
                <a:avLst/>
              </a:prstGeom>
              <a:ln w="19050">
                <a:noFill/>
              </a:ln>
            </p:spPr>
            <p:txBody>
              <a:bodyPr vert="horz" lIns="68580" tIns="34290" rIns="68580" bIns="3429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685800">
                  <a:buNone/>
                </a:pPr>
                <a:r>
                  <a:rPr lang="en-US" sz="2400" dirty="0" smtClean="0">
                    <a:solidFill>
                      <a:srgbClr val="7030A0"/>
                    </a:solidFill>
                    <a:latin typeface="Calibri"/>
                  </a:rPr>
                  <a:t>Analysis</a:t>
                </a:r>
                <a:r>
                  <a:rPr lang="en-US" sz="2400" dirty="0">
                    <a:solidFill>
                      <a:srgbClr val="7030A0"/>
                    </a:solidFill>
                    <a:latin typeface="Calibri"/>
                  </a:rPr>
                  <a:t>:</a:t>
                </a:r>
              </a:p>
              <a:p>
                <a:pPr marL="257175" indent="-257175" defTabSz="685800"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solidFill>
                      <a:srgbClr val="7030A0"/>
                    </a:solidFill>
                    <a:latin typeface="Calibri"/>
                  </a:rPr>
                  <a:t>If Exactly1</a:t>
                </a:r>
                <a:r>
                  <a:rPr lang="en-US" sz="2400" dirty="0">
                    <a:solidFill>
                      <a:prstClr val="black"/>
                    </a:solidFill>
                    <a:latin typeface="Calibri"/>
                  </a:rPr>
                  <a:t> then </a:t>
                </a:r>
                <a:r>
                  <a:rPr lang="en-US" sz="2400" dirty="0">
                    <a:solidFill>
                      <a:srgbClr val="00B050"/>
                    </a:solidFill>
                    <a:latin typeface="Calibri"/>
                  </a:rPr>
                  <a:t>exactly on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B050"/>
                            </a:solidFill>
                            <a:latin typeface="Cambria Math"/>
                          </a:rPr>
                          <m:t>s</m:t>
                        </m:r>
                      </m:e>
                      <m:sup>
                        <m:r>
                          <a:rPr lang="en-US" sz="2400">
                            <a:solidFill>
                              <a:srgbClr val="00B050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>
                        <a:solidFill>
                          <a:srgbClr val="00B050"/>
                        </a:solidFill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B050"/>
                            </a:solidFill>
                            <a:latin typeface="Cambria Math"/>
                          </a:rPr>
                          <m:t>s</m:t>
                        </m:r>
                      </m:e>
                      <m:sup>
                        <m:r>
                          <a:rPr lang="en-US" sz="240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B050"/>
                    </a:solidFill>
                    <a:latin typeface="Calibri"/>
                  </a:rPr>
                  <a:t> is zero</a:t>
                </a:r>
                <a:endParaRPr lang="en-US" sz="2400" dirty="0">
                  <a:solidFill>
                    <a:prstClr val="black"/>
                  </a:solidFill>
                  <a:latin typeface="Calibri"/>
                </a:endParaRPr>
              </a:p>
              <a:p>
                <a:pPr marL="257175" indent="-257175" defTabSz="685800"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solidFill>
                      <a:srgbClr val="7030A0"/>
                    </a:solidFill>
                    <a:latin typeface="Calibri"/>
                  </a:rPr>
                  <a:t>Else</a:t>
                </a:r>
                <a:r>
                  <a:rPr lang="en-US" sz="2400" dirty="0">
                    <a:solidFill>
                      <a:prstClr val="black"/>
                    </a:solidFill>
                    <a:latin typeface="Calibri"/>
                  </a:rPr>
                  <a:t>, this happens with probability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3272142"/>
                <a:ext cx="6172200" cy="1666659"/>
              </a:xfrm>
              <a:prstGeom prst="rect">
                <a:avLst/>
              </a:prstGeom>
              <a:blipFill>
                <a:blip r:embed="rId3"/>
                <a:stretch>
                  <a:fillRect l="-1876" t="-366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4571" y="5342879"/>
            <a:ext cx="259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400" dirty="0">
                <a:solidFill>
                  <a:srgbClr val="FF0000"/>
                </a:solidFill>
                <a:latin typeface="Calibri"/>
              </a:rPr>
              <a:t>How to boost this 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Edith Cohen     Lecture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/>
              <a:t>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05932" y="1810985"/>
                <a:ext cx="20401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            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932" y="1810985"/>
                <a:ext cx="2040110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80574" y="1822018"/>
                <a:ext cx="1382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     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574" y="1822018"/>
                <a:ext cx="138287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56235" y="2200854"/>
                <a:ext cx="23350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235" y="2200854"/>
                <a:ext cx="2335062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12155" y="2200854"/>
                <a:ext cx="1684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155" y="2200854"/>
                <a:ext cx="16842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223065" y="1713231"/>
                <a:ext cx="342223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065" y="1713231"/>
                <a:ext cx="342223" cy="415498"/>
              </a:xfrm>
              <a:prstGeom prst="rect">
                <a:avLst/>
              </a:prstGeom>
              <a:blipFill>
                <a:blip r:embed="rId8"/>
                <a:stretch>
                  <a:fillRect r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186641" y="2151609"/>
                <a:ext cx="502573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1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641" y="2151609"/>
                <a:ext cx="502573" cy="415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413986" y="1885499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986" y="1885499"/>
                <a:ext cx="48282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ouble Bracket 16"/>
          <p:cNvSpPr/>
          <p:nvPr/>
        </p:nvSpPr>
        <p:spPr>
          <a:xfrm>
            <a:off x="5808918" y="1604110"/>
            <a:ext cx="443638" cy="1959705"/>
          </a:xfrm>
          <a:prstGeom prst="bracketPair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821167" y="2226679"/>
                <a:ext cx="38587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prstClr val="black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167" y="2226679"/>
                <a:ext cx="385875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Double Bracket 18"/>
          <p:cNvSpPr/>
          <p:nvPr/>
        </p:nvSpPr>
        <p:spPr>
          <a:xfrm>
            <a:off x="1384785" y="1619445"/>
            <a:ext cx="4111613" cy="1170649"/>
          </a:xfrm>
          <a:prstGeom prst="bracketPair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Double Bracket 19"/>
          <p:cNvSpPr/>
          <p:nvPr/>
        </p:nvSpPr>
        <p:spPr>
          <a:xfrm>
            <a:off x="7164886" y="1537681"/>
            <a:ext cx="506869" cy="1182078"/>
          </a:xfrm>
          <a:prstGeom prst="bracketPair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525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Use many </a:t>
            </a:r>
            <a:r>
              <a:rPr lang="en-US" sz="4400" dirty="0" err="1" smtClean="0">
                <a:latin typeface="Comic Sans MS" panose="030F0702030302020204" pitchFamily="66" charset="0"/>
              </a:rPr>
              <a:t>ind.</a:t>
            </a:r>
            <a:r>
              <a:rPr lang="en-US" sz="4400" dirty="0" smtClean="0">
                <a:latin typeface="Comic Sans MS" panose="030F0702030302020204" pitchFamily="66" charset="0"/>
              </a:rPr>
              <a:t> hash functions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00635" y="5350000"/>
                <a:ext cx="6216165" cy="685799"/>
              </a:xfrm>
              <a:ln w="19050"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2"/>
                    </a:solidFill>
                  </a:rPr>
                  <a:t>Sketch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0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>
                    <a:solidFill>
                      <a:schemeClr val="tx2"/>
                    </a:solidFill>
                  </a:rPr>
                  <a:t>  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𝑖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 smtClean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00635" y="5350000"/>
                <a:ext cx="6216165" cy="685799"/>
              </a:xfrm>
              <a:blipFill>
                <a:blip r:embed="rId3"/>
                <a:stretch>
                  <a:fillRect l="-1569" t="-3571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1214740" y="1474453"/>
                <a:ext cx="6172200" cy="571500"/>
              </a:xfrm>
              <a:prstGeom prst="rect">
                <a:avLst/>
              </a:prstGeom>
              <a:ln w="19050">
                <a:noFill/>
              </a:ln>
            </p:spPr>
            <p:txBody>
              <a:bodyPr vert="horz" lIns="68580" tIns="34290" rIns="68580" bIns="3429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685800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Calibri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Calibri"/>
                  </a:rPr>
                  <a:t>independent random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740" y="1474453"/>
                <a:ext cx="6172200" cy="571500"/>
              </a:xfrm>
              <a:prstGeom prst="rect">
                <a:avLst/>
              </a:prstGeom>
              <a:blipFill>
                <a:blip r:embed="rId4"/>
                <a:stretch>
                  <a:fillRect l="-592" t="-10638" b="-212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5597" y="2296001"/>
                <a:ext cx="22361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            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597" y="2296001"/>
                <a:ext cx="2236190" cy="369332"/>
              </a:xfrm>
              <a:prstGeom prst="rect">
                <a:avLst/>
              </a:prstGeom>
              <a:blipFill>
                <a:blip r:embed="rId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10239" y="2307034"/>
                <a:ext cx="14809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 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239" y="2307034"/>
                <a:ext cx="148091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85900" y="2685870"/>
                <a:ext cx="23772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" y="2685870"/>
                <a:ext cx="2377254" cy="369332"/>
              </a:xfrm>
              <a:prstGeom prst="rect">
                <a:avLst/>
              </a:prstGeom>
              <a:blipFill>
                <a:blip r:embed="rId7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29372" y="2685870"/>
                <a:ext cx="1628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372" y="2685870"/>
                <a:ext cx="1628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89242" y="3210402"/>
                <a:ext cx="21955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            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242" y="3210402"/>
                <a:ext cx="2195537" cy="369332"/>
              </a:xfrm>
              <a:prstGeom prst="rect">
                <a:avLst/>
              </a:prstGeom>
              <a:blipFill>
                <a:blip r:embed="rId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35369" y="3584687"/>
                <a:ext cx="23878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369" y="3584687"/>
                <a:ext cx="2387898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16576" y="3189199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   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576" y="3189199"/>
                <a:ext cx="148624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31933" y="3976223"/>
                <a:ext cx="328936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933" y="3976223"/>
                <a:ext cx="328936" cy="4154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35370" y="4368638"/>
                <a:ext cx="24073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r>
                              <m:rPr>
                                <m:brk m:alnAt="7"/>
                              </m:r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370" y="4368638"/>
                <a:ext cx="2407390" cy="369332"/>
              </a:xfrm>
              <a:prstGeom prst="rect">
                <a:avLst/>
              </a:prstGeom>
              <a:blipFill>
                <a:blip r:embed="rId13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40622" y="3949449"/>
                <a:ext cx="328936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622" y="3949449"/>
                <a:ext cx="328936" cy="4154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48824" y="3591633"/>
                <a:ext cx="16337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824" y="3591633"/>
                <a:ext cx="163371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59467" y="4375586"/>
                <a:ext cx="16434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⋯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467" y="4375586"/>
                <a:ext cx="1643463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152731" y="2198247"/>
                <a:ext cx="508344" cy="421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731" y="2198247"/>
                <a:ext cx="508344" cy="421141"/>
              </a:xfrm>
              <a:prstGeom prst="rect">
                <a:avLst/>
              </a:prstGeom>
              <a:blipFill>
                <a:blip r:embed="rId17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184402" y="2636625"/>
                <a:ext cx="502573" cy="418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402" y="2636625"/>
                <a:ext cx="502573" cy="418576"/>
              </a:xfrm>
              <a:prstGeom prst="rect">
                <a:avLst/>
              </a:prstGeom>
              <a:blipFill>
                <a:blip r:embed="rId18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172220" y="3476486"/>
                <a:ext cx="502573" cy="419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2220" y="3476486"/>
                <a:ext cx="502573" cy="419154"/>
              </a:xfrm>
              <a:prstGeom prst="rect">
                <a:avLst/>
              </a:prstGeom>
              <a:blipFill>
                <a:blip r:embed="rId19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159090" y="3077724"/>
                <a:ext cx="508344" cy="421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090" y="3077724"/>
                <a:ext cx="508344" cy="421847"/>
              </a:xfrm>
              <a:prstGeom prst="rect">
                <a:avLst/>
              </a:prstGeom>
              <a:blipFill>
                <a:blip r:embed="rId20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166588" y="4326986"/>
                <a:ext cx="502573" cy="427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1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  <m:sup>
                          <m:r>
                            <a:rPr lang="en-US" sz="21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588" y="4326986"/>
                <a:ext cx="502573" cy="427553"/>
              </a:xfrm>
              <a:prstGeom prst="rect">
                <a:avLst/>
              </a:prstGeom>
              <a:blipFill>
                <a:blip r:embed="rId21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260307" y="3935220"/>
                <a:ext cx="328936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prstClr val="black"/>
                          </a:solidFill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en-US" sz="21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307" y="3935220"/>
                <a:ext cx="328936" cy="41549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Double Bracket 30"/>
          <p:cNvSpPr/>
          <p:nvPr/>
        </p:nvSpPr>
        <p:spPr>
          <a:xfrm>
            <a:off x="5725379" y="2070006"/>
            <a:ext cx="402327" cy="3367721"/>
          </a:xfrm>
          <a:prstGeom prst="bracketPair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343651" y="3277106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651" y="3277106"/>
                <a:ext cx="482824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Double Bracket 35"/>
          <p:cNvSpPr/>
          <p:nvPr/>
        </p:nvSpPr>
        <p:spPr>
          <a:xfrm>
            <a:off x="1384785" y="2070007"/>
            <a:ext cx="4111613" cy="2832699"/>
          </a:xfrm>
          <a:prstGeom prst="bracketPair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733615" y="3305410"/>
                <a:ext cx="38587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prstClr val="black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615" y="3305410"/>
                <a:ext cx="385875" cy="40011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Double Bracket 37"/>
          <p:cNvSpPr/>
          <p:nvPr/>
        </p:nvSpPr>
        <p:spPr>
          <a:xfrm>
            <a:off x="7200742" y="2037581"/>
            <a:ext cx="494197" cy="2865125"/>
          </a:xfrm>
          <a:prstGeom prst="bracketPair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250712" y="5932283"/>
                <a:ext cx="7513910" cy="525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685800"/>
                <a:r>
                  <a:rPr lang="en-US" sz="2400" dirty="0" smtClean="0">
                    <a:solidFill>
                      <a:srgbClr val="FF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</a:rPr>
                  <a:t>exactly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n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is 0, return yes.  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712" y="5932283"/>
                <a:ext cx="7513910" cy="525785"/>
              </a:xfrm>
              <a:prstGeom prst="rect">
                <a:avLst/>
              </a:prstGeom>
              <a:blipFill>
                <a:blip r:embed="rId25"/>
                <a:stretch>
                  <a:fillRect l="-1217" t="-4651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41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>
                <a:latin typeface="Comic Sans MS" panose="030F0702030302020204" pitchFamily="66" charset="0"/>
              </a:rPr>
              <a:t>Analysis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1443896" y="2779839"/>
                <a:ext cx="6172200" cy="580776"/>
              </a:xfrm>
              <a:prstGeom prst="rect">
                <a:avLst/>
              </a:prstGeom>
              <a:ln w="19050">
                <a:noFill/>
              </a:ln>
            </p:spPr>
            <p:txBody>
              <a:bodyPr vert="horz" lIns="68580" tIns="34290" rIns="68580" bIns="3429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685800">
                  <a:buNone/>
                </a:pPr>
                <a:r>
                  <a:rPr lang="en-US" sz="24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𝑘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𝑂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,  error probability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n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c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896" y="2779839"/>
                <a:ext cx="6172200" cy="580776"/>
              </a:xfrm>
              <a:prstGeom prst="rect">
                <a:avLst/>
              </a:prstGeom>
              <a:blipFill>
                <a:blip r:embed="rId3"/>
                <a:stretch>
                  <a:fillRect l="-1877" b="-1473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1428750" y="1771651"/>
                <a:ext cx="6172200" cy="869949"/>
              </a:xfrm>
              <a:prstGeom prst="rect">
                <a:avLst/>
              </a:prstGeom>
              <a:ln w="19050">
                <a:noFill/>
              </a:ln>
            </p:spPr>
            <p:txBody>
              <a:bodyPr vert="horz" lIns="68580" tIns="34290" rIns="68580" bIns="3429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685800">
                  <a:buNone/>
                </a:pPr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rror probability </a:t>
                </a:r>
                <a:r>
                  <a:rPr lang="en-US" sz="24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to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:</a:t>
                </a:r>
                <a:endParaRPr lang="en-US" sz="2400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1771651"/>
                <a:ext cx="6172200" cy="869949"/>
              </a:xfrm>
              <a:prstGeom prst="rect">
                <a:avLst/>
              </a:prstGeom>
              <a:blipFill>
                <a:blip r:embed="rId4"/>
                <a:stretch>
                  <a:fillRect l="-1876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EA42A772-9468-4D55-ACCB-FE381C55902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/>
              <a:t>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212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Comic Sans MS" pitchFamily="66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6</TotalTime>
  <Words>1448</Words>
  <Application>Microsoft Office PowerPoint</Application>
  <PresentationFormat>On-screen Show (4:3)</PresentationFormat>
  <Paragraphs>370</Paragraphs>
  <Slides>48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3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Office Theme</vt:lpstr>
      <vt:lpstr>1_Office Theme</vt:lpstr>
      <vt:lpstr>3_Office Theme</vt:lpstr>
      <vt:lpstr>4_Office Theme</vt:lpstr>
      <vt:lpstr>2_Office Theme</vt:lpstr>
      <vt:lpstr>5_Office Theme</vt:lpstr>
      <vt:lpstr>6_Office Theme</vt:lpstr>
      <vt:lpstr>Equation</vt:lpstr>
      <vt:lpstr>PowerPoint Presentation</vt:lpstr>
      <vt:lpstr>Linear sketches</vt:lpstr>
      <vt:lpstr>Maintainin a linear sketch</vt:lpstr>
      <vt:lpstr>A warmup</vt:lpstr>
      <vt:lpstr>Exactly1?</vt:lpstr>
      <vt:lpstr>Using a hash function</vt:lpstr>
      <vt:lpstr>Analysis</vt:lpstr>
      <vt:lpstr>Use many ind. hash functions</vt:lpstr>
      <vt:lpstr>Analysis</vt:lpstr>
      <vt:lpstr>The AMS sketch</vt:lpstr>
      <vt:lpstr>The frequency vector</vt:lpstr>
      <vt:lpstr>The frequency vector</vt:lpstr>
      <vt:lpstr>The second moment</vt:lpstr>
      <vt:lpstr>The sketch</vt:lpstr>
      <vt:lpstr>Alon, Matias, Szegedy 96</vt:lpstr>
      <vt:lpstr>Recap</vt:lpstr>
      <vt:lpstr>AMS Analysis</vt:lpstr>
      <vt:lpstr>Draw h from 2-wise ind. family</vt:lpstr>
      <vt:lpstr>Recap</vt:lpstr>
      <vt:lpstr>Random hash functions</vt:lpstr>
      <vt:lpstr>2-wise independent hash family</vt:lpstr>
      <vt:lpstr>2-wise independent hash family</vt:lpstr>
      <vt:lpstr>2-wise independent hash family</vt:lpstr>
      <vt:lpstr>Recap</vt:lpstr>
      <vt:lpstr>What is the variance of Z2 ?</vt:lpstr>
      <vt:lpstr>What is the variance of Z2 ?</vt:lpstr>
      <vt:lpstr>Chebyshev’s Inequality</vt:lpstr>
      <vt:lpstr>Chebyshev’s Inequality</vt:lpstr>
      <vt:lpstr>Averaging</vt:lpstr>
      <vt:lpstr>Recap</vt:lpstr>
      <vt:lpstr>Chebyshev’s Inequality</vt:lpstr>
      <vt:lpstr>For example</vt:lpstr>
      <vt:lpstr>Boosting the confidence – using the median</vt:lpstr>
      <vt:lpstr>Analysis</vt:lpstr>
      <vt:lpstr>Use chernoff bounds</vt:lpstr>
      <vt:lpstr>Summary AMS</vt:lpstr>
      <vt:lpstr>Lets back up a bit</vt:lpstr>
      <vt:lpstr>We had</vt:lpstr>
      <vt:lpstr>Lets normalize the rows of A</vt:lpstr>
      <vt:lpstr>Lets normalize the rows of A</vt:lpstr>
      <vt:lpstr>Random projections</vt:lpstr>
      <vt:lpstr>Recall</vt:lpstr>
      <vt:lpstr>Johnson &amp; Lindenstraus</vt:lpstr>
      <vt:lpstr>Dimension reduction</vt:lpstr>
      <vt:lpstr>Dimension reduction</vt:lpstr>
      <vt:lpstr>Johnson-Lindenstrauss</vt:lpstr>
      <vt:lpstr>Extensions</vt:lpstr>
      <vt:lpstr>Bibliograph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ith Cohen</dc:creator>
  <cp:lastModifiedBy>Windows User</cp:lastModifiedBy>
  <cp:revision>736</cp:revision>
  <dcterms:created xsi:type="dcterms:W3CDTF">2013-10-11T11:49:17Z</dcterms:created>
  <dcterms:modified xsi:type="dcterms:W3CDTF">2017-11-16T05:47:49Z</dcterms:modified>
</cp:coreProperties>
</file>